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2D76" w:rsidRPr="00DD6ED0" w:rsidRDefault="00A42D76" w:rsidP="00A42D7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</w:pPr>
      <w:bookmarkStart w:id="0" w:name="_Toc106650741"/>
      <w:bookmarkStart w:id="1" w:name="_Toc106821577"/>
      <w:r w:rsidRPr="00DD6ED0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Предмет: Аналитическая геометрия и линейная алгебра</w:t>
      </w:r>
    </w:p>
    <w:p w:rsidR="006968EB" w:rsidRDefault="006968EB" w:rsidP="00A5112D">
      <w:pPr>
        <w:keepNext/>
        <w:overflowPunct w:val="0"/>
        <w:autoSpaceDE w:val="0"/>
        <w:autoSpaceDN w:val="0"/>
        <w:adjustRightInd w:val="0"/>
        <w:spacing w:before="240" w:after="240" w:line="360" w:lineRule="auto"/>
        <w:ind w:firstLine="567"/>
        <w:jc w:val="center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Лекция №7 </w:t>
      </w:r>
    </w:p>
    <w:p w:rsidR="00A5112D" w:rsidRPr="00264786" w:rsidRDefault="00A5112D" w:rsidP="00A5112D">
      <w:pPr>
        <w:keepNext/>
        <w:overflowPunct w:val="0"/>
        <w:autoSpaceDE w:val="0"/>
        <w:autoSpaceDN w:val="0"/>
        <w:adjustRightInd w:val="0"/>
        <w:spacing w:before="240" w:after="240" w:line="360" w:lineRule="auto"/>
        <w:ind w:firstLine="567"/>
        <w:jc w:val="center"/>
        <w:textAlignment w:val="baseline"/>
        <w:outlineLvl w:val="1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Преобразование аффинных координат на плоскости и в пространстве</w:t>
      </w:r>
      <w:bookmarkEnd w:id="0"/>
      <w:bookmarkEnd w:id="1"/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</w:pP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Аннотация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</w:pP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В данной лекции приводятся матрицы перехода при параллельном переносе и повороте от одной аффинной системы координат к другой, выводятся формулы преобразования координат точки при повороте и паралельном переносе, даются определения полярной, цилиндрической и сферической систем координат, приводится взаимосвязь между полярными, цилиндрическими и сферическими декартовыми координат</w:t>
      </w:r>
      <w:r w:rsidR="006968EB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а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>ми. В конце лекции представлены примеры, относящиеся к теме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sz w:val="28"/>
          <w:szCs w:val="28"/>
          <w:shd w:val="clear" w:color="auto" w:fill="FFFFFF"/>
          <w:lang w:val="ru-RU" w:eastAsia="ru-RU"/>
        </w:rPr>
        <w:t>Базовые фразы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 xml:space="preserve">: </w:t>
      </w:r>
      <w:r w:rsidRPr="0026478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 w:eastAsia="ru-RU"/>
        </w:rPr>
        <w:t>матрица перехода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 w:eastAsia="ru-RU"/>
        </w:rPr>
        <w:t>левая система координат на плоскости, правая система координат на плоскости,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shd w:val="clear" w:color="auto" w:fill="FFFFFF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 w:eastAsia="ru-RU"/>
        </w:rPr>
        <w:t xml:space="preserve">полярная система координат, цилиндрическая система координат, полярные координаты, сферические координаты, сферическая система координат, цилиндрические координаты. 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ан</w:t>
      </w:r>
    </w:p>
    <w:p w:rsidR="00A5112D" w:rsidRPr="00264786" w:rsidRDefault="00A5112D" w:rsidP="00A5112D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рица перехода преобразовании координат.</w:t>
      </w:r>
    </w:p>
    <w:p w:rsidR="00A5112D" w:rsidRPr="00264786" w:rsidRDefault="00A5112D" w:rsidP="00A5112D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еобразование координат точки при повороте. декартовой системы координат на угол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лярная система координат.</w:t>
      </w:r>
    </w:p>
    <w:p w:rsidR="00A5112D" w:rsidRPr="00264786" w:rsidRDefault="00A5112D" w:rsidP="00A5112D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Цилиндрическая система координат.</w:t>
      </w:r>
    </w:p>
    <w:p w:rsidR="00A5112D" w:rsidRPr="00264786" w:rsidRDefault="00A5112D" w:rsidP="00A5112D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ферическая система координат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усть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1.75pt" o:ole="">
            <v:imagedata r:id="rId5" o:title=""/>
          </v:shape>
          <o:OLEObject Type="Embed" ProgID="Equation.DSMT4" ShapeID="_x0000_i1025" DrawAspect="Content" ObjectID="_1727338493" r:id="rId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ространство свободных векторов (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500" w:dyaOrig="340">
          <v:shape id="_x0000_i1026" type="#_x0000_t75" style="width:75pt;height:17.25pt" o:ole="">
            <v:imagedata r:id="rId7" o:title=""/>
          </v:shape>
          <o:OLEObject Type="Embed" ProgID="Equation.DSMT4" ShapeID="_x0000_i1026" DrawAspect="Content" ObjectID="_1727338494" r:id="rId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фиксировано) и пусть в пространстве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380" w:dyaOrig="440">
          <v:shape id="_x0000_i1027" type="#_x0000_t75" style="width:18.75pt;height:21.75pt" o:ole="">
            <v:imagedata r:id="rId9" o:title=""/>
          </v:shape>
          <o:OLEObject Type="Embed" ProgID="Equation.DSMT4" ShapeID="_x0000_i1027" DrawAspect="Content" ObjectID="_1727338495" r:id="rId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заданы две системы координат (не обязательно декартовые прямоугольные)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ервая, определяемая началом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базисными векторам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80" w:dyaOrig="540">
          <v:shape id="_x0000_i1028" type="#_x0000_t75" style="width:48.75pt;height:27pt" o:ole="">
            <v:imagedata r:id="rId11" o:title=""/>
          </v:shape>
          <o:OLEObject Type="Embed" ProgID="Equation.DSMT4" ShapeID="_x0000_i1028" DrawAspect="Content" ObjectID="_1727338496" r:id="rId1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и вторая, определяемая началом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40" w:dyaOrig="320">
          <v:shape id="_x0000_i1029" type="#_x0000_t75" style="width:17.25pt;height:15.75pt" o:ole="">
            <v:imagedata r:id="rId13" o:title=""/>
          </v:shape>
          <o:OLEObject Type="Embed" ProgID="Equation.DSMT4" ShapeID="_x0000_i1029" DrawAspect="Content" ObjectID="_1727338497" r:id="rId1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базисными векторам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80" w:dyaOrig="540">
          <v:shape id="_x0000_i1030" type="#_x0000_t75" style="width:48.75pt;height:27pt" o:ole="">
            <v:imagedata r:id="rId15" o:title=""/>
          </v:shape>
          <o:OLEObject Type="Embed" ProgID="Equation.DSMT4" ShapeID="_x0000_i1030" DrawAspect="Content" ObjectID="_1727338498" r:id="rId1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Пусть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31" type="#_x0000_t75" style="width:18.75pt;height:14.25pt" o:ole="">
            <v:imagedata r:id="rId17" o:title=""/>
          </v:shape>
          <o:OLEObject Type="Embed" ProgID="Equation.DSMT4" ShapeID="_x0000_i1031" DrawAspect="Content" ObjectID="_1727338499" r:id="rId1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роизвольная точка, координаты ее в этих системах обозначены соответственно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340" w:dyaOrig="499">
          <v:shape id="_x0000_i1032" type="#_x0000_t75" style="width:66.75pt;height:24.75pt" o:ole="">
            <v:imagedata r:id="rId19" o:title=""/>
          </v:shape>
          <o:OLEObject Type="Embed" ProgID="Equation.DSMT4" ShapeID="_x0000_i1032" DrawAspect="Content" ObjectID="_1727338500" r:id="rId2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340" w:dyaOrig="499">
          <v:shape id="_x0000_i1033" type="#_x0000_t75" style="width:66.75pt;height:24.75pt" o:ole="">
            <v:imagedata r:id="rId21" o:title=""/>
          </v:shape>
          <o:OLEObject Type="Embed" ProgID="Equation.DSMT4" ShapeID="_x0000_i1033" DrawAspect="Content" ObjectID="_1727338501" r:id="rId2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Поставим перед собой задачу выразить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340" w:dyaOrig="499">
          <v:shape id="_x0000_i1034" type="#_x0000_t75" style="width:66.75pt;height:24.75pt" o:ole="">
            <v:imagedata r:id="rId23" o:title=""/>
          </v:shape>
          <o:OLEObject Type="Embed" ProgID="Equation.DSMT4" ShapeID="_x0000_i1034" DrawAspect="Content" ObjectID="_1727338502" r:id="rId2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через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340" w:dyaOrig="499">
          <v:shape id="_x0000_i1035" type="#_x0000_t75" style="width:66.75pt;height:24.75pt" o:ole="">
            <v:imagedata r:id="rId25" o:title=""/>
          </v:shape>
          <o:OLEObject Type="Embed" ProgID="Equation.DSMT4" ShapeID="_x0000_i1035" DrawAspect="Content" ObjectID="_1727338503" r:id="rId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считая известным положение второй системы координат относительно первой. Пусть дан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499">
          <v:shape id="_x0000_i1036" type="#_x0000_t75" style="width:56.25pt;height:24.75pt" o:ole="">
            <v:imagedata r:id="rId27" o:title=""/>
          </v:shape>
          <o:OLEObject Type="Embed" ProgID="Equation.DSMT4" ShapeID="_x0000_i1036" DrawAspect="Content" ObjectID="_1727338504" r:id="rId2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оординаты нового начала координат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40" w:dyaOrig="320">
          <v:shape id="_x0000_i1037" type="#_x0000_t75" style="width:17.25pt;height:15.75pt" o:ole="">
            <v:imagedata r:id="rId29" o:title=""/>
          </v:shape>
          <o:OLEObject Type="Embed" ProgID="Equation.DSMT4" ShapeID="_x0000_i1037" DrawAspect="Content" ObjectID="_1727338505" r:id="rId3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координаты новых базисных векторов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980" w:dyaOrig="540">
          <v:shape id="_x0000_i1038" type="#_x0000_t75" style="width:48.75pt;height:27pt" o:ole="">
            <v:imagedata r:id="rId31" o:title=""/>
          </v:shape>
          <o:OLEObject Type="Embed" ProgID="Equation.DSMT4" ShapeID="_x0000_i1038" DrawAspect="Content" ObjectID="_1727338506" r:id="rId3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первом базисе:</w:t>
      </w: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64"/>
          <w:sz w:val="20"/>
          <w:szCs w:val="20"/>
          <w:lang w:val="ru-RU" w:eastAsia="ru-RU"/>
        </w:rPr>
        <w:object w:dxaOrig="3580" w:dyaOrig="1420">
          <v:shape id="_x0000_i1039" type="#_x0000_t75" style="width:179.25pt;height:71.25pt" o:ole="">
            <v:imagedata r:id="rId33" o:title=""/>
          </v:shape>
          <o:OLEObject Type="Embed" ProgID="Equation.DSMT4" ShapeID="_x0000_i1039" DrawAspect="Content" ObjectID="_1727338507" r:id="rId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>(1.23)</w:t>
      </w: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Матрица   </w:t>
      </w: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62"/>
          <w:sz w:val="20"/>
          <w:szCs w:val="20"/>
          <w:lang w:val="ru-RU" w:eastAsia="ru-RU"/>
        </w:rPr>
        <w:object w:dxaOrig="2659" w:dyaOrig="1380">
          <v:shape id="_x0000_i1040" type="#_x0000_t75" style="width:132pt;height:69pt" o:ole="">
            <v:imagedata r:id="rId35" o:title=""/>
          </v:shape>
          <o:OLEObject Type="Embed" ProgID="Equation.DSMT4" ShapeID="_x0000_i1040" DrawAspect="Content" ObjectID="_1727338508" r:id="rId36"/>
        </w:object>
      </w: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зывается матрицей перехода от первого базиса к второму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силу правила сложения векторов (рис. 7.1) имеем  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8"/>
          <w:sz w:val="20"/>
          <w:szCs w:val="20"/>
          <w:lang w:val="ru-RU" w:eastAsia="ru-RU"/>
        </w:rPr>
        <w:object w:dxaOrig="2340" w:dyaOrig="460">
          <v:shape id="_x0000_i1041" type="#_x0000_t75" style="width:117pt;height:23.25pt" o:ole="">
            <v:imagedata r:id="rId37" o:title=""/>
          </v:shape>
          <o:OLEObject Type="Embed" ProgID="Equation.DSMT4" ShapeID="_x0000_i1041" DrawAspect="Content" ObjectID="_1727338509" r:id="rId3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дставляя в это равенство выражения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38"/>
          <w:sz w:val="20"/>
          <w:szCs w:val="20"/>
          <w:lang w:val="ru-RU" w:eastAsia="ru-RU"/>
        </w:rPr>
        <w:object w:dxaOrig="1800" w:dyaOrig="940">
          <v:shape id="_x0000_i1042" type="#_x0000_t75" style="width:90pt;height:47.25pt" o:ole="">
            <v:imagedata r:id="rId39" o:title=""/>
          </v:shape>
          <o:OLEObject Type="Embed" ProgID="Equation.DSMT4" ShapeID="_x0000_i1042" DrawAspect="Content" ObjectID="_1727338510" r:id="rId4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   </w:t>
      </w:r>
      <w:r w:rsidRPr="00264786">
        <w:rPr>
          <w:rFonts w:ascii="Arial" w:eastAsia="Times New Roman" w:hAnsi="Arial" w:cs="Times New Roman"/>
          <w:position w:val="-38"/>
          <w:sz w:val="20"/>
          <w:szCs w:val="20"/>
          <w:lang w:val="ru-RU" w:eastAsia="ru-RU"/>
        </w:rPr>
        <w:object w:dxaOrig="1820" w:dyaOrig="940">
          <v:shape id="_x0000_i1043" type="#_x0000_t75" style="width:90pt;height:47.25pt" o:ole="">
            <v:imagedata r:id="rId41" o:title=""/>
          </v:shape>
          <o:OLEObject Type="Embed" ProgID="Equation.DSMT4" ShapeID="_x0000_i1043" DrawAspect="Content" ObjectID="_1727338511" r:id="rId4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   </w:t>
      </w:r>
      <w:r w:rsidRPr="00264786">
        <w:rPr>
          <w:rFonts w:ascii="Arial" w:eastAsia="Times New Roman" w:hAnsi="Arial" w:cs="Times New Roman"/>
          <w:position w:val="-38"/>
          <w:sz w:val="20"/>
          <w:szCs w:val="20"/>
          <w:lang w:val="ru-RU" w:eastAsia="ru-RU"/>
        </w:rPr>
        <w:object w:dxaOrig="1880" w:dyaOrig="940">
          <v:shape id="_x0000_i1044" type="#_x0000_t75" style="width:93.75pt;height:47.25pt" o:ole="">
            <v:imagedata r:id="rId43" o:title=""/>
          </v:shape>
          <o:OLEObject Type="Embed" ProgID="Equation.DSMT4" ShapeID="_x0000_i1044" DrawAspect="Content" ObjectID="_1727338512" r:id="rId44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 воспользовавшись формулами (1.23), получаем 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7260" w:dyaOrig="980">
          <v:shape id="_x0000_i1045" type="#_x0000_t75" style="width:363pt;height:48.75pt" o:ole="">
            <v:imagedata r:id="rId45" o:title=""/>
          </v:shape>
          <o:OLEObject Type="Embed" ProgID="Equation.DSMT4" ShapeID="_x0000_i1045" DrawAspect="Content" ObjectID="_1727338513" r:id="rId46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3060" w:dyaOrig="980">
          <v:shape id="_x0000_i1046" type="#_x0000_t75" style="width:153pt;height:48.75pt" o:ole="">
            <v:imagedata r:id="rId47" o:title=""/>
          </v:shape>
          <o:OLEObject Type="Embed" ProgID="Equation.DSMT4" ShapeID="_x0000_i1046" DrawAspect="Content" ObjectID="_1727338514" r:id="rId48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ли</w:t>
      </w:r>
    </w:p>
    <w:p w:rsidR="00A5112D" w:rsidRPr="00264786" w:rsidRDefault="00A5112D" w:rsidP="00A5112D">
      <w:pPr>
        <w:tabs>
          <w:tab w:val="center" w:pos="3060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4040" w:dyaOrig="980">
          <v:shape id="_x0000_i1047" type="#_x0000_t75" style="width:201.75pt;height:48.75pt" o:ole="">
            <v:imagedata r:id="rId49" o:title=""/>
          </v:shape>
          <o:OLEObject Type="Embed" ProgID="Equation.DSMT4" ShapeID="_x0000_i1047" DrawAspect="Content" ObjectID="_1727338515" r:id="rId50"/>
        </w:object>
      </w:r>
    </w:p>
    <w:p w:rsidR="00A5112D" w:rsidRPr="00264786" w:rsidRDefault="00A5112D" w:rsidP="00A5112D">
      <w:pPr>
        <w:tabs>
          <w:tab w:val="center" w:pos="3060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5112D" w:rsidRPr="00264786" w:rsidRDefault="00A5112D" w:rsidP="00A5112D">
      <w:pPr>
        <w:tabs>
          <w:tab w:val="center" w:pos="3060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345B7CE0" wp14:editId="34D25ABE">
                <wp:extent cx="2625090" cy="1806575"/>
                <wp:effectExtent l="0" t="0" r="3810" b="3175"/>
                <wp:docPr id="13" name="Group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5090" cy="1806575"/>
                          <a:chOff x="992" y="1172"/>
                          <a:chExt cx="3270" cy="2799"/>
                        </a:xfrm>
                      </wpg:grpSpPr>
                      <pic:pic xmlns:pic="http://schemas.openxmlformats.org/drawingml/2006/picture">
                        <pic:nvPicPr>
                          <pic:cNvPr id="15" name="Picture 133" descr="рис_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2" y="1172"/>
                            <a:ext cx="3270" cy="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992" y="3692"/>
                            <a:ext cx="306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112D" w:rsidRPr="000E3144" w:rsidRDefault="00A5112D" w:rsidP="00A5112D">
                              <w:pPr>
                                <w:spacing w:before="40" w:line="341" w:lineRule="auto"/>
                                <w:jc w:val="center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0E3144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Рис. 7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5B7CE0" id="Group 132" o:spid="_x0000_s1026" style="width:206.7pt;height:142.25pt;mso-position-horizontal-relative:char;mso-position-vertical-relative:line" coordorigin="992,1172" coordsize="3270,27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">
                <v:shape id="Picture 133" o:spid="_x0000_s1027" type="#_x0000_t75" alt="рис_21" style="position:absolute;left:992;top:1172;width:3270;height:2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">
                  <v:imagedata r:id="rId52" o:title="рис_2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" o:spid="_x0000_s1028" type="#_x0000_t202" style="position:absolute;left:992;top:3692;width:3060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<v:textbox inset="0,0,0,0">
                    <w:txbxContent>
                      <w:p w:rsidR="00A5112D" w:rsidRPr="000E3144" w:rsidRDefault="00A5112D" w:rsidP="00A5112D">
                        <w:pPr>
                          <w:spacing w:before="40" w:line="341" w:lineRule="auto"/>
                          <w:jc w:val="center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0E3144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Рис. 7.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5112D" w:rsidRPr="00264786" w:rsidRDefault="00A5112D" w:rsidP="00A5112D">
      <w:pPr>
        <w:tabs>
          <w:tab w:val="center" w:pos="3060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5112D" w:rsidRPr="00264786" w:rsidRDefault="00A5112D" w:rsidP="00A5112D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66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единственности разложения по базису следует, что</w:t>
      </w:r>
    </w:p>
    <w:p w:rsidR="00A5112D" w:rsidRPr="00264786" w:rsidRDefault="00A5112D" w:rsidP="00A5112D">
      <w:pPr>
        <w:tabs>
          <w:tab w:val="center" w:pos="3060"/>
          <w:tab w:val="right" w:pos="648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36"/>
          <w:sz w:val="20"/>
          <w:szCs w:val="20"/>
          <w:lang w:val="ru-RU" w:eastAsia="ru-RU"/>
        </w:rPr>
        <w:object w:dxaOrig="4260" w:dyaOrig="920">
          <v:shape id="_x0000_i1048" type="#_x0000_t75" style="width:212.25pt;height:45.75pt" o:ole="">
            <v:imagedata r:id="rId53" o:title=""/>
          </v:shape>
          <o:OLEObject Type="Embed" ProgID="Equation.DSMT4" ShapeID="_x0000_i1048" DrawAspect="Content" ObjectID="_1727338516" r:id="rId5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(1.24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ходим к следующему выводу: каковы бы ни были две произвольные аффинные системы координат в пространстве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740" w:dyaOrig="499">
          <v:shape id="_x0000_i1049" type="#_x0000_t75" style="width:87pt;height:24.75pt" o:ole="">
            <v:imagedata r:id="rId55" o:title=""/>
          </v:shape>
          <o:OLEObject Type="Embed" ProgID="Equation.DSMT4" ShapeID="_x0000_i1049" DrawAspect="Content" ObjectID="_1727338517" r:id="rId5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оординаты любой точки пространства </w:t>
      </w:r>
      <w:r w:rsidRPr="00264786">
        <w:rPr>
          <w:rFonts w:ascii="Arial" w:eastAsia="Times New Roman" w:hAnsi="Arial" w:cs="Times New Roman"/>
          <w:position w:val="-14"/>
          <w:sz w:val="28"/>
          <w:szCs w:val="20"/>
          <w:lang w:val="ru-RU" w:eastAsia="ru-RU"/>
        </w:rPr>
        <w:object w:dxaOrig="380" w:dyaOrig="440">
          <v:shape id="_x0000_i1050" type="#_x0000_t75" style="width:18.75pt;height:21.75pt" o:ole="">
            <v:imagedata r:id="rId57" o:title=""/>
          </v:shape>
          <o:OLEObject Type="Embed" ProgID="Equation.DSMT4" ShapeID="_x0000_i1050" DrawAspect="Content" ObjectID="_1727338518" r:id="rId5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носительно первой системы являются линейными функциями координат той же точки относительно второй системы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чевидно, изменение системы координат можно произвести в два этапа: сначала изменить только начало координат, не изменяя базис, т.е. перейти к системе координат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460" w:dyaOrig="540">
          <v:shape id="_x0000_i1051" type="#_x0000_t75" style="width:72.75pt;height:27pt" o:ole="">
            <v:imagedata r:id="rId59" o:title=""/>
          </v:shape>
          <o:OLEObject Type="Embed" ProgID="Equation.DSMT4" ShapeID="_x0000_i1051" DrawAspect="Content" ObjectID="_1727338519" r:id="rId6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а затем перейти к новому базису, не меняя начала. На первом этапе формулы преобразования координат имеют вид:</w:t>
      </w:r>
    </w:p>
    <w:p w:rsidR="00A5112D" w:rsidRPr="00264786" w:rsidRDefault="00A5112D" w:rsidP="00A5112D">
      <w:pPr>
        <w:tabs>
          <w:tab w:val="center" w:pos="3060"/>
          <w:tab w:val="right" w:pos="648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980" w:dyaOrig="499">
          <v:shape id="_x0000_i1052" type="#_x0000_t75" style="width:198.75pt;height:24.75pt" o:ole="">
            <v:imagedata r:id="rId61" o:title=""/>
          </v:shape>
          <o:OLEObject Type="Embed" ProgID="Equation.DSMT4" ShapeID="_x0000_i1052" DrawAspect="Content" ObjectID="_1727338520" r:id="rId6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(1.25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200" w:dyaOrig="499">
          <v:shape id="_x0000_i1053" type="#_x0000_t75" style="width:60pt;height:24.75pt" o:ole="">
            <v:imagedata r:id="rId63" o:title=""/>
          </v:shape>
          <o:OLEObject Type="Embed" ProgID="Equation.DSMT4" ShapeID="_x0000_i1053" DrawAspect="Content" ObjectID="_1727338521" r:id="rId6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ординаты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системе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380" w:dyaOrig="540">
          <v:shape id="_x0000_i1054" type="#_x0000_t75" style="width:69pt;height:27pt" o:ole="">
            <v:imagedata r:id="rId65" o:title=""/>
          </v:shape>
          <o:OLEObject Type="Embed" ProgID="Equation.DSMT4" ShapeID="_x0000_i1054" DrawAspect="Content" ObjectID="_1727338522" r:id="rId6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200" w:dyaOrig="499">
          <v:shape id="_x0000_i1055" type="#_x0000_t75" style="width:60pt;height:24.75pt" o:ole="">
            <v:imagedata r:id="rId67" o:title=""/>
          </v:shape>
          <o:OLEObject Type="Embed" ProgID="Equation.DSMT4" ShapeID="_x0000_i1055" DrawAspect="Content" ObjectID="_1727338523" r:id="rId6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ординаты этой же точки в системе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1460" w:dyaOrig="540">
          <v:shape id="_x0000_i1056" type="#_x0000_t75" style="width:72.75pt;height:27pt" o:ole="">
            <v:imagedata r:id="rId69" o:title=""/>
          </v:shape>
          <o:OLEObject Type="Embed" ProgID="Equation.DSMT4" ShapeID="_x0000_i1056" DrawAspect="Content" ObjectID="_1727338524" r:id="rId7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Формулы (1.25) называются формулами преобразования координат при параллельном переносе системы вдоль вектора </w:t>
      </w:r>
      <w:r w:rsidRPr="00264786">
        <w:rPr>
          <w:rFonts w:ascii="Arial" w:eastAsia="Times New Roman" w:hAnsi="Arial" w:cs="Times New Roman"/>
          <w:position w:val="-20"/>
          <w:sz w:val="28"/>
          <w:szCs w:val="20"/>
          <w:lang w:val="ru-RU" w:eastAsia="ru-RU"/>
        </w:rPr>
        <w:object w:dxaOrig="2040" w:dyaOrig="580">
          <v:shape id="_x0000_i1057" type="#_x0000_t75" style="width:102pt;height:29.25pt" o:ole="">
            <v:imagedata r:id="rId71" o:title=""/>
          </v:shape>
          <o:OLEObject Type="Embed" ProgID="Equation.DSMT4" ShapeID="_x0000_i1057" DrawAspect="Content" ObjectID="_1727338525" r:id="rId7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На втором этапе формулы преобразования координат имеют вид:</w:t>
      </w:r>
    </w:p>
    <w:p w:rsidR="00A5112D" w:rsidRPr="00264786" w:rsidRDefault="00A5112D" w:rsidP="00A5112D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5112D" w:rsidRPr="00264786" w:rsidRDefault="00A5112D" w:rsidP="00A5112D">
      <w:pPr>
        <w:tabs>
          <w:tab w:val="center" w:pos="3060"/>
          <w:tab w:val="right" w:pos="6480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66"/>
          <w:sz w:val="20"/>
          <w:szCs w:val="20"/>
          <w:lang w:val="ru-RU" w:eastAsia="ru-RU"/>
        </w:rPr>
        <w:object w:dxaOrig="3820" w:dyaOrig="1460">
          <v:shape id="_x0000_i1058" type="#_x0000_t75" style="width:190.5pt;height:72.75pt" o:ole="">
            <v:imagedata r:id="rId73" o:title=""/>
          </v:shape>
          <o:OLEObject Type="Embed" ProgID="Equation.DSMT4" ShapeID="_x0000_i1058" DrawAspect="Content" ObjectID="_1727338526" r:id="rId7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(1.26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Здесь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200" w:dyaOrig="499">
          <v:shape id="_x0000_i1059" type="#_x0000_t75" style="width:60pt;height:24.75pt" o:ole="">
            <v:imagedata r:id="rId75" o:title=""/>
          </v:shape>
          <o:OLEObject Type="Embed" ProgID="Equation.DSMT4" ShapeID="_x0000_i1059" DrawAspect="Content" ObjectID="_1727338527" r:id="rId7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-прежнему обозначают координаты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060" type="#_x0000_t75" style="width:18.75pt;height:14.25pt" o:ole="">
            <v:imagedata r:id="rId77" o:title=""/>
          </v:shape>
          <o:OLEObject Type="Embed" ProgID="Equation.DSMT4" ShapeID="_x0000_i1060" DrawAspect="Content" ObjectID="_1727338528" r:id="rId7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системе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460" w:dyaOrig="540">
          <v:shape id="_x0000_i1061" type="#_x0000_t75" style="width:72.75pt;height:27pt" o:ole="">
            <v:imagedata r:id="rId79" o:title=""/>
          </v:shape>
          <o:OLEObject Type="Embed" ProgID="Equation.DSMT4" ShapeID="_x0000_i1061" DrawAspect="Content" ObjectID="_1727338529" r:id="rId8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через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200" w:dyaOrig="499">
          <v:shape id="_x0000_i1062" type="#_x0000_t75" style="width:60pt;height:24.75pt" o:ole="">
            <v:imagedata r:id="rId81" o:title=""/>
          </v:shape>
          <o:OLEObject Type="Embed" ProgID="Equation.DSMT4" ShapeID="_x0000_i1062" DrawAspect="Content" ObjectID="_1727338530" r:id="rId8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бозначены ее координаты в системе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460" w:dyaOrig="540">
          <v:shape id="_x0000_i1063" type="#_x0000_t75" style="width:72.75pt;height:27pt" o:ole="">
            <v:imagedata r:id="rId83" o:title=""/>
          </v:shape>
          <o:OLEObject Type="Embed" ProgID="Equation.DSMT4" ShapeID="_x0000_i1063" DrawAspect="Content" ObjectID="_1727338531" r:id="rId8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:rsidR="00A5112D" w:rsidRPr="00264786" w:rsidRDefault="00A5112D" w:rsidP="00A5112D">
      <w:pPr>
        <w:tabs>
          <w:tab w:val="center" w:pos="3060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атрица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66"/>
          <w:sz w:val="20"/>
          <w:szCs w:val="20"/>
          <w:lang w:val="ru-RU" w:eastAsia="ru-RU"/>
        </w:rPr>
        <w:object w:dxaOrig="2560" w:dyaOrig="1460">
          <v:shape id="_x0000_i1064" type="#_x0000_t75" style="width:128.25pt;height:72.75pt" o:ole="">
            <v:imagedata r:id="rId85" o:title=""/>
          </v:shape>
          <o:OLEObject Type="Embed" ProgID="Equation.DSMT4" ShapeID="_x0000_i1064" DrawAspect="Content" ObjectID="_1727338532" r:id="rId86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является матрицей перехода от новых координат к старым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так, видим, что матриц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40" w:dyaOrig="279">
          <v:shape id="_x0000_i1065" type="#_x0000_t75" style="width:12pt;height:14.25pt" o:ole="">
            <v:imagedata r:id="rId87" o:title=""/>
          </v:shape>
          <o:OLEObject Type="Embed" ProgID="Equation.DSMT4" ShapeID="_x0000_i1065" DrawAspect="Content" ObjectID="_1727338533" r:id="rId8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хода от первого базиса к второму является в то же время матрицей перехода от первого координат к второму. </w:t>
      </w:r>
    </w:p>
    <w:p w:rsidR="00A5112D" w:rsidRPr="00264786" w:rsidRDefault="00A5112D" w:rsidP="00A5112D">
      <w:pPr>
        <w:widowControl w:val="0"/>
        <w:numPr>
          <w:ilvl w:val="0"/>
          <w:numId w:val="3"/>
        </w:num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Преобразование координат точки при повороте декартовой системы координат на угол </w:t>
      </w: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sym w:font="Symbol" w:char="F06A"/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u w:val="single"/>
          <w:lang w:val="ru-RU" w:eastAsia="ru-RU"/>
        </w:rPr>
        <w:t>Определение 1.19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истема координат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40" w:dyaOrig="540">
          <v:shape id="_x0000_i1066" type="#_x0000_t75" style="width:51.75pt;height:27pt" o:ole="">
            <v:imagedata r:id="rId89" o:title=""/>
          </v:shape>
          <o:OLEObject Type="Embed" ProgID="Equation.DSMT4" ShapeID="_x0000_i1066" DrawAspect="Content" ObjectID="_1727338534" r:id="rId9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плоскости называется правой (левой), если кратчайший поворот от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20" w:dyaOrig="480">
          <v:shape id="_x0000_i1067" type="#_x0000_t75" style="width:11.25pt;height:24pt" o:ole="">
            <v:imagedata r:id="rId91" o:title=""/>
          </v:shape>
          <o:OLEObject Type="Embed" ProgID="Equation.DSMT4" ShapeID="_x0000_i1067" DrawAspect="Content" ObjectID="_1727338535" r:id="rId9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20" w:dyaOrig="480">
          <v:shape id="_x0000_i1068" type="#_x0000_t75" style="width:11.25pt;height:24pt" o:ole="">
            <v:imagedata r:id="rId93" o:title=""/>
          </v:shape>
          <o:OLEObject Type="Embed" ProgID="Equation.DSMT4" ShapeID="_x0000_i1068" DrawAspect="Content" ObjectID="_1727338536" r:id="rId9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вершается против часовой стрелки (по часовой стрелке). Пусть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69" type="#_x0000_t75" style="width:56.25pt;height:27pt" o:ole="">
            <v:imagedata r:id="rId95" o:title=""/>
          </v:shape>
          <o:OLEObject Type="Embed" ProgID="Equation.DSMT4" ShapeID="_x0000_i1069" DrawAspect="Content" ObjectID="_1727338537" r:id="rId9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70" type="#_x0000_t75" style="width:56.25pt;height:27pt" o:ole="">
            <v:imagedata r:id="rId97" o:title=""/>
          </v:shape>
          <o:OLEObject Type="Embed" ProgID="Equation.DSMT4" ShapeID="_x0000_i1070" DrawAspect="Content" ObjectID="_1727338538" r:id="rId9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ве декартовые прямоугольные системы координат. Через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бозначим угол между векторам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20" w:dyaOrig="480">
          <v:shape id="_x0000_i1071" type="#_x0000_t75" style="width:11.25pt;height:24pt" o:ole="">
            <v:imagedata r:id="rId99" o:title=""/>
          </v:shape>
          <o:OLEObject Type="Embed" ProgID="Equation.DSMT4" ShapeID="_x0000_i1071" DrawAspect="Content" ObjectID="_1727338539" r:id="rId10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40" w:dyaOrig="480">
          <v:shape id="_x0000_i1072" type="#_x0000_t75" style="width:12pt;height:24pt" o:ole="">
            <v:imagedata r:id="rId101" o:title=""/>
          </v:shape>
          <o:OLEObject Type="Embed" ProgID="Equation.DSMT4" ShapeID="_x0000_i1072" DrawAspect="Content" ObjectID="_1727338540" r:id="rId10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тсчитываемый в направлении кратчайшего поворота от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20" w:dyaOrig="480">
          <v:shape id="_x0000_i1073" type="#_x0000_t75" style="width:11.25pt;height:24pt" o:ole="">
            <v:imagedata r:id="rId103" o:title=""/>
          </v:shape>
          <o:OLEObject Type="Embed" ProgID="Equation.DSMT4" ShapeID="_x0000_i1073" DrawAspect="Content" ObjectID="_1727338541" r:id="rId10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220" w:dyaOrig="480">
          <v:shape id="_x0000_i1074" type="#_x0000_t75" style="width:11.25pt;height:24pt" o:ole="">
            <v:imagedata r:id="rId105" o:title=""/>
          </v:shape>
          <o:OLEObject Type="Embed" ProgID="Equation.DSMT4" ShapeID="_x0000_i1074" DrawAspect="Content" ObjectID="_1727338542" r:id="rId10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Возможны два существенно различных случая: 1) систем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75" type="#_x0000_t75" style="width:56.25pt;height:27pt" o:ole="">
            <v:imagedata r:id="rId107" o:title=""/>
          </v:shape>
          <o:OLEObject Type="Embed" ProgID="Equation.DSMT4" ShapeID="_x0000_i1075" DrawAspect="Content" ObjectID="_1727338543" r:id="rId108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  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76" type="#_x0000_t75" style="width:56.25pt;height:27pt" o:ole="">
            <v:imagedata r:id="rId109" o:title=""/>
          </v:shape>
          <o:OLEObject Type="Embed" ProgID="Equation.DSMT4" ShapeID="_x0000_i1076" DrawAspect="Content" ObjectID="_1727338544" r:id="rId1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дной ориентации (обе правые, или обе левые) (рис. 7.2, а); 2) систем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77" type="#_x0000_t75" style="width:56.25pt;height:27pt" o:ole="">
            <v:imagedata r:id="rId111" o:title=""/>
          </v:shape>
          <o:OLEObject Type="Embed" ProgID="Equation.DSMT4" ShapeID="_x0000_i1077" DrawAspect="Content" ObjectID="_1727338545" r:id="rId112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  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78" type="#_x0000_t75" style="width:56.25pt;height:27pt" o:ole="">
            <v:imagedata r:id="rId113" o:title=""/>
          </v:shape>
          <o:OLEObject Type="Embed" ProgID="Equation.DSMT4" ShapeID="_x0000_i1078" DrawAspect="Content" ObjectID="_1727338546" r:id="rId114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–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зной ориентации (рис. 7.2, б). В первом случае очевидно (см. рис. 7.2, а),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04EFFBCD" wp14:editId="059B939C">
                <wp:extent cx="5730939" cy="2340610"/>
                <wp:effectExtent l="0" t="0" r="3175" b="2540"/>
                <wp:docPr id="10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0939" cy="2340610"/>
                          <a:chOff x="1172" y="2072"/>
                          <a:chExt cx="6268" cy="2380"/>
                        </a:xfrm>
                      </wpg:grpSpPr>
                      <pic:pic xmlns:pic="http://schemas.openxmlformats.org/drawingml/2006/picture">
                        <pic:nvPicPr>
                          <pic:cNvPr id="11" name="Picture 127" descr="рис_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2" y="2072"/>
                            <a:ext cx="6040" cy="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172" y="3872"/>
                            <a:ext cx="62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112D" w:rsidRPr="00E74B11" w:rsidRDefault="00A5112D" w:rsidP="00A5112D">
                              <w:pPr>
                                <w:spacing w:line="341" w:lineRule="auto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 xml:space="preserve">                       а)</w:t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  <w:t xml:space="preserve">    </w:t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  <w:t xml:space="preserve">                      б)</w:t>
                              </w:r>
                            </w:p>
                            <w:p w:rsidR="00A5112D" w:rsidRPr="00E74B11" w:rsidRDefault="00A5112D" w:rsidP="00A5112D">
                              <w:pPr>
                                <w:spacing w:line="341" w:lineRule="auto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 xml:space="preserve">                                                  Рис. 7.2</w:t>
                              </w:r>
                              <w:r w:rsidRPr="00E74B11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4EFFBCD" id="Group 126" o:spid="_x0000_s1029" style="width:451.25pt;height:184.3pt;mso-position-horizontal-relative:char;mso-position-vertical-relative:line" coordorigin="1172,2072" coordsize="6268,23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">
                <v:shape id="Picture 127" o:spid="_x0000_s1030" type="#_x0000_t75" alt="рис_22" style="position:absolute;left:1172;top:2072;width:6040;height:2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">
                  <v:imagedata r:id="rId116" o:title="рис_22"/>
                </v:shape>
                <v:shape id="Text Box 128" o:spid="_x0000_s1031" type="#_x0000_t202" style="position:absolute;left:1172;top:3872;width:62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:rsidR="00A5112D" w:rsidRPr="00E74B11" w:rsidRDefault="00A5112D" w:rsidP="00A5112D">
                        <w:pPr>
                          <w:spacing w:line="341" w:lineRule="auto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 xml:space="preserve">                       а)</w:t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  <w:t xml:space="preserve">    </w:t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  <w:t xml:space="preserve">                      б)</w:t>
                        </w:r>
                      </w:p>
                      <w:p w:rsidR="00A5112D" w:rsidRPr="00E74B11" w:rsidRDefault="00A5112D" w:rsidP="00A5112D">
                        <w:pPr>
                          <w:spacing w:line="341" w:lineRule="auto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 xml:space="preserve">                                                  Рис. 7.2</w:t>
                        </w:r>
                        <w:r w:rsidRPr="00E74B11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ab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2"/>
          <w:sz w:val="20"/>
          <w:szCs w:val="20"/>
          <w:lang w:val="ru-RU" w:eastAsia="ru-RU"/>
        </w:rPr>
        <w:object w:dxaOrig="3060" w:dyaOrig="980">
          <v:shape id="_x0000_i1079" type="#_x0000_t75" style="width:153pt;height:48.75pt" o:ole="">
            <v:imagedata r:id="rId117" o:title=""/>
          </v:shape>
          <o:OLEObject Type="Embed" ProgID="Equation.DSMT4" ShapeID="_x0000_i1079" DrawAspect="Content" ObjectID="_1727338547" r:id="rId118"/>
        </w:object>
      </w:r>
      <w:r w:rsidRPr="00264786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t xml:space="preserve">       </w:t>
      </w:r>
      <w:r w:rsidRPr="00264786">
        <w:rPr>
          <w:rFonts w:ascii="Arial" w:eastAsia="Times New Roman" w:hAnsi="Arial" w:cs="Times New Roman"/>
          <w:position w:val="-40"/>
          <w:sz w:val="20"/>
          <w:szCs w:val="20"/>
          <w:lang w:val="ru-RU" w:eastAsia="ru-RU"/>
        </w:rPr>
        <w:object w:dxaOrig="2520" w:dyaOrig="940">
          <v:shape id="_x0000_i1080" type="#_x0000_t75" style="width:126.75pt;height:47.25pt" o:ole="">
            <v:imagedata r:id="rId119" o:title=""/>
          </v:shape>
          <o:OLEObject Type="Embed" ProgID="Equation.DSMT4" ShapeID="_x0000_i1080" DrawAspect="Content" ObjectID="_1727338548" r:id="rId120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(1.26) получаем:</w:t>
      </w:r>
    </w:p>
    <w:p w:rsidR="00A5112D" w:rsidRPr="00264786" w:rsidRDefault="00A5112D" w:rsidP="00A5112D">
      <w:pPr>
        <w:tabs>
          <w:tab w:val="center" w:pos="3060"/>
          <w:tab w:val="right" w:pos="6411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264786">
        <w:rPr>
          <w:rFonts w:ascii="Arial" w:eastAsia="Times New Roman" w:hAnsi="Arial" w:cs="Times New Roman"/>
          <w:position w:val="-40"/>
          <w:sz w:val="20"/>
          <w:szCs w:val="20"/>
          <w:lang w:val="ru-RU" w:eastAsia="ru-RU"/>
        </w:rPr>
        <w:object w:dxaOrig="3100" w:dyaOrig="940">
          <v:shape id="_x0000_i1081" type="#_x0000_t75" style="width:156pt;height:47.25pt" o:ole="">
            <v:imagedata r:id="rId121" o:title=""/>
          </v:shape>
          <o:OLEObject Type="Embed" ProgID="Equation.DSMT4" ShapeID="_x0000_i1081" DrawAspect="Content" ObjectID="_1727338549" r:id="rId12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>(1.27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Формулы (1.27) носят название формул преобразования координат при повороте системы вокруг начала на угол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 (1.25) и (1.26) следует, что формулы преобразования координат  точки  в  общем  случае  при  переходе  от  одной  декартовой прямоугольной системы к другой, имеющей ту же ориентацию, имеют вид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0"/>
          <w:sz w:val="20"/>
          <w:szCs w:val="20"/>
          <w:lang w:val="ru-RU" w:eastAsia="ru-RU"/>
        </w:rPr>
        <w:object w:dxaOrig="3640" w:dyaOrig="940">
          <v:shape id="_x0000_i1082" type="#_x0000_t75" style="width:182.25pt;height:47.25pt" o:ole="">
            <v:imagedata r:id="rId123" o:title=""/>
          </v:shape>
          <o:OLEObject Type="Embed" ProgID="Equation.DSMT4" ShapeID="_x0000_i1082" DrawAspect="Content" ObjectID="_1727338550" r:id="rId124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u w:val="single"/>
          <w:lang w:val="ru-RU" w:eastAsia="ru-RU"/>
        </w:rPr>
        <w:t>Замечание 1.11.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Если декартовые прямоугольные системы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040" w:dyaOrig="540">
          <v:shape id="_x0000_i1083" type="#_x0000_t75" style="width:51.75pt;height:27pt" o:ole="">
            <v:imagedata r:id="rId125" o:title=""/>
          </v:shape>
          <o:OLEObject Type="Embed" ProgID="Equation.DSMT4" ShapeID="_x0000_i1083" DrawAspect="Content" ObjectID="_1727338551" r:id="rId1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120" w:dyaOrig="540">
          <v:shape id="_x0000_i1084" type="#_x0000_t75" style="width:56.25pt;height:27pt" o:ole="">
            <v:imagedata r:id="rId127" o:title=""/>
          </v:shape>
          <o:OLEObject Type="Embed" ProgID="Equation.DSMT4" ShapeID="_x0000_i1084" DrawAspect="Content" ObjectID="_1727338552" r:id="rId128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–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азной ориентации, то аналогичными рассуждениями можно показать (см. рис. 7.2, б), что формулы преобразования координат имеют вид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0"/>
          <w:sz w:val="20"/>
          <w:szCs w:val="20"/>
          <w:lang w:val="ru-RU" w:eastAsia="ru-RU"/>
        </w:rPr>
        <w:object w:dxaOrig="3660" w:dyaOrig="940">
          <v:shape id="_x0000_i1085" type="#_x0000_t75" style="width:183pt;height:47.25pt" o:ole="">
            <v:imagedata r:id="rId129" o:title=""/>
          </v:shape>
          <o:OLEObject Type="Embed" ProgID="Equation.DSMT4" ShapeID="_x0000_i1085" DrawAspect="Content" ObjectID="_1727338553" r:id="rId130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3</w:t>
      </w: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. Полярная система координат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71755" distB="0" distL="0" distR="215900" simplePos="0" relativeHeight="251659264" behindDoc="0" locked="0" layoutInCell="1" allowOverlap="0" wp14:anchorId="3C7A7AA0" wp14:editId="41BF1362">
                <wp:simplePos x="0" y="0"/>
                <wp:positionH relativeFrom="column">
                  <wp:posOffset>115570</wp:posOffset>
                </wp:positionH>
                <wp:positionV relativeFrom="page">
                  <wp:posOffset>5450840</wp:posOffset>
                </wp:positionV>
                <wp:extent cx="2115820" cy="1396365"/>
                <wp:effectExtent l="0" t="0" r="0" b="13335"/>
                <wp:wrapSquare wrapText="right"/>
                <wp:docPr id="7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5820" cy="1396365"/>
                          <a:chOff x="4952" y="2615"/>
                          <a:chExt cx="3174" cy="2199"/>
                        </a:xfrm>
                      </wpg:grpSpPr>
                      <pic:pic xmlns:pic="http://schemas.openxmlformats.org/drawingml/2006/picture">
                        <pic:nvPicPr>
                          <pic:cNvPr id="8" name="Picture 130" descr="рис_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52" y="2615"/>
                            <a:ext cx="3174" cy="1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5028" y="4180"/>
                            <a:ext cx="2382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112D" w:rsidRPr="006A6000" w:rsidRDefault="00A5112D" w:rsidP="00A5112D">
                              <w:pPr>
                                <w:spacing w:before="100" w:line="341" w:lineRule="auto"/>
                                <w:jc w:val="center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170A85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Рис. 7.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7A7AA0" id="Group 129" o:spid="_x0000_s1032" style="position:absolute;left:0;text-align:left;margin-left:9.1pt;margin-top:429.2pt;width:166.6pt;height:109.95pt;z-index:251659264;mso-wrap-distance-left:0;mso-wrap-distance-top:5.65pt;mso-wrap-distance-right:17pt;mso-position-horizontal-relative:text;mso-position-vertical-relative:page" coordorigin="4952,2615" coordsize="3174,21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" o:allowoverlap="f">
                <v:shape id="Picture 130" o:spid="_x0000_s1033" type="#_x0000_t75" alt="рис_23" style="position:absolute;left:4952;top:2615;width:3174;height:1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">
                  <v:imagedata r:id="rId132" o:title="рис_23"/>
                </v:shape>
                <v:shape id="Text Box 131" o:spid="_x0000_s1034" type="#_x0000_t202" style="position:absolute;left:5028;top:4180;width:2382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:rsidR="00A5112D" w:rsidRPr="006A6000" w:rsidRDefault="00A5112D" w:rsidP="00A5112D">
                        <w:pPr>
                          <w:spacing w:before="100" w:line="341" w:lineRule="auto"/>
                          <w:jc w:val="center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170A85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Рис. 7.</w:t>
                        </w:r>
                        <w:r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3</w:t>
                        </w:r>
                      </w:p>
                    </w:txbxContent>
                  </v:textbox>
                </v:shape>
                <w10:wrap type="square" side="right" anchory="page"/>
              </v:group>
            </w:pict>
          </mc:Fallback>
        </mc:AlternateConten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олярные координаты на плоскости вводятся следующим образом. На плоскости выберем некоторую точку и обозначим через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О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(называемую полюсом системы координат), некоторый луч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l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сходящий из неё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Ох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который называется полярной осью и масштаб (т.е. единицу измерения длины). Полярными координатами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зываются упорядоченная пара чисел (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(обозначение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)), первое число (полярный радиус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равно расстоянию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М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 полюс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О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рис. 7.3), т.е. </w:t>
      </w:r>
      <w:r w:rsidRPr="00264786">
        <w:rPr>
          <w:rFonts w:ascii="Arial" w:eastAsia="Times New Roman" w:hAnsi="Arial" w:cs="Times New Roman"/>
          <w:position w:val="-24"/>
          <w:sz w:val="20"/>
          <w:szCs w:val="20"/>
          <w:lang w:val="ru-RU" w:eastAsia="ru-RU"/>
        </w:rPr>
        <w:object w:dxaOrig="1219" w:dyaOrig="620">
          <v:shape id="_x0000_i1086" type="#_x0000_t75" style="width:60.75pt;height:30.75pt" o:ole="">
            <v:imagedata r:id="rId133" o:title=""/>
          </v:shape>
          <o:OLEObject Type="Embed" ProgID="Equation.DSMT4" ShapeID="_x0000_i1086" DrawAspect="Content" ObjectID="_1727338554" r:id="rId1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второе число  (полярный угол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равно углу между полярной осью и вектором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40" w:dyaOrig="420">
          <v:shape id="_x0000_i1087" type="#_x0000_t75" style="width:27pt;height:21pt" o:ole="">
            <v:imagedata r:id="rId135" o:title=""/>
          </v:shape>
          <o:OLEObject Type="Embed" ProgID="Equation.DSMT4" ShapeID="_x0000_i1087" DrawAspect="Content" ObjectID="_1727338555" r:id="rId13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тсчитываемым от полярной оси против хода часовой стрелки. Отметим, что координатные лини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1240" w:dyaOrig="260">
          <v:shape id="_x0000_i1088" type="#_x0000_t75" style="width:62.25pt;height:12.75pt" o:ole="">
            <v:imagedata r:id="rId137" o:title=""/>
          </v:shape>
          <o:OLEObject Type="Embed" ProgID="Equation.DSMT4" ShapeID="_x0000_i1088" DrawAspect="Content" ObjectID="_1727338556" r:id="rId13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280" w:dyaOrig="320">
          <v:shape id="_x0000_i1089" type="#_x0000_t75" style="width:63.75pt;height:15.75pt" o:ole="">
            <v:imagedata r:id="rId139" o:title=""/>
          </v:shape>
          <o:OLEObject Type="Embed" ProgID="Equation.DSMT4" ShapeID="_x0000_i1089" DrawAspect="Content" ObjectID="_1727338557" r:id="rId14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есть соответственно окружность радиуса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2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луч, выходящий из полюса под углом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полярной оси. У полюс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60" w:dyaOrig="279">
          <v:shape id="_x0000_i1090" type="#_x0000_t75" style="width:12.75pt;height:14.25pt" o:ole="">
            <v:imagedata r:id="rId141" o:title=""/>
          </v:shape>
          <o:OLEObject Type="Embed" ProgID="Equation.DSMT4" ShapeID="_x0000_i1090" DrawAspect="Content" ObjectID="_1727338558" r:id="rId14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740" w:dyaOrig="279">
          <v:shape id="_x0000_i1091" type="#_x0000_t75" style="width:36.75pt;height:14.25pt" o:ole="">
            <v:imagedata r:id="rId143" o:title=""/>
          </v:shape>
          <o:OLEObject Type="Embed" ProgID="Equation.DSMT4" ShapeID="_x0000_i1091" DrawAspect="Content" ObjectID="_1727338559" r:id="rId14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240" w:dyaOrig="279">
          <v:shape id="_x0000_i1092" type="#_x0000_t75" style="width:12pt;height:14.25pt" o:ole="">
            <v:imagedata r:id="rId145" o:title=""/>
          </v:shape>
          <o:OLEObject Type="Embed" ProgID="Equation.DSMT4" ShapeID="_x0000_i1092" DrawAspect="Content" ObjectID="_1727338560" r:id="rId14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определено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того чтобы соответствие между точками плоскости (отличными от полюса) и парам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720" w:dyaOrig="460">
          <v:shape id="_x0000_i1093" type="#_x0000_t75" style="width:36pt;height:23.25pt" o:ole="">
            <v:imagedata r:id="rId147" o:title=""/>
          </v:shape>
          <o:OLEObject Type="Embed" ProgID="Equation.DSMT4" ShapeID="_x0000_i1093" DrawAspect="Content" ObjectID="_1727338561" r:id="rId14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было взаимно однозначным, обычно полагают, что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зменяются в следующих пределах: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260" w:dyaOrig="440">
          <v:shape id="_x0000_i1094" type="#_x0000_t75" style="width:162pt;height:21.75pt" o:ole="">
            <v:imagedata r:id="rId149" o:title=""/>
          </v:shape>
          <o:OLEObject Type="Embed" ProgID="Equation.DSMT4" ShapeID="_x0000_i1094" DrawAspect="Content" ObjectID="_1727338562" r:id="rId15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Правда, иногда бывает целесообразным считать полярный угол точки определенным лишь с точностью до слагаемых вида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560" w:dyaOrig="440">
          <v:shape id="_x0000_i1095" type="#_x0000_t75" style="width:27.75pt;height:21.75pt" o:ole="">
            <v:imagedata r:id="rId151" o:title=""/>
          </v:shape>
          <o:OLEObject Type="Embed" ProgID="Equation.DSMT4" ShapeID="_x0000_i1095" DrawAspect="Content" ObjectID="_1727338563" r:id="rId15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где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любое целое число), 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r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ринимающим любые  действительные  значения  (например,  в  задачах,  связанных  с  непрерывным  движением  точки  по  плоскости:  движение по  окружности,  по  прямой,  проходящей  через  полюс,  и  т.п.). Очевидно  (см.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ис. 7.3),  любой  полярной  системе  координат  на плоскости соответствует единственная правая декартовая прямоугольная  система  координат  с  тем  же  масштабом,  начало  которой  совпадает  с  полюсом,  а  ось  абсцисс – с  полярной  осью и, обратно, по любой правой декартовой прямоугольной системе координат  однозначно  определяем  полярную систему,  сохраняя в  ней  масштаб  и  начало  координат  объявляя  полюсом  и  требуя,  чтобы  полярная  ось  совпадала  с  осью  абсцисс.  Посмотрим,  как  связаны  между  собой  координаты 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440" w:dyaOrig="279">
          <v:shape id="_x0000_i1096" type="#_x0000_t75" style="width:21.75pt;height:14.25pt" o:ole="">
            <v:imagedata r:id="rId153" o:title=""/>
          </v:shape>
          <o:OLEObject Type="Embed" ProgID="Equation.DSMT4" ShapeID="_x0000_i1096" DrawAspect="Content" ObjectID="_1727338564" r:id="rId15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и 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460" w:dyaOrig="279">
          <v:shape id="_x0000_i1097" type="#_x0000_t75" style="width:23.25pt;height:14.25pt" o:ole="">
            <v:imagedata r:id="rId155" o:title=""/>
          </v:shape>
          <o:OLEObject Type="Embed" ProgID="Equation.DSMT4" ShapeID="_x0000_i1097" DrawAspect="Content" ObjectID="_1727338565" r:id="rId15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какой-нибудь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лоскости в обеих системах. Очевидно (см. рис. 7.3),</w:t>
      </w:r>
    </w:p>
    <w:p w:rsidR="00A5112D" w:rsidRPr="00264786" w:rsidRDefault="00A5112D" w:rsidP="00A5112D">
      <w:pPr>
        <w:tabs>
          <w:tab w:val="center" w:pos="3060"/>
          <w:tab w:val="right" w:pos="6425"/>
          <w:tab w:val="right" w:pos="8222"/>
        </w:tabs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40"/>
          <w:sz w:val="20"/>
          <w:szCs w:val="20"/>
          <w:lang w:val="ru-RU" w:eastAsia="ru-RU"/>
        </w:rPr>
        <w:object w:dxaOrig="1640" w:dyaOrig="940">
          <v:shape id="_x0000_i1098" type="#_x0000_t75" style="width:81.75pt;height:47.25pt" o:ole="">
            <v:imagedata r:id="rId157" o:title=""/>
          </v:shape>
          <o:OLEObject Type="Embed" ProgID="Equation.DSMT4" ShapeID="_x0000_i1098" DrawAspect="Content" ObjectID="_1727338566" r:id="rId15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>(1.28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Эти формулы позволяют от полярных координат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йти к декартовым прямоугольным. Из них же можно получить и обратный переход:</w:t>
      </w:r>
    </w:p>
    <w:p w:rsidR="00A5112D" w:rsidRPr="00264786" w:rsidRDefault="00A5112D" w:rsidP="00A5112D">
      <w:pPr>
        <w:tabs>
          <w:tab w:val="right" w:pos="6425"/>
          <w:tab w:val="right" w:pos="8364"/>
        </w:tabs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92"/>
          <w:sz w:val="20"/>
          <w:szCs w:val="20"/>
          <w:lang w:val="ru-RU" w:eastAsia="ru-RU"/>
        </w:rPr>
        <w:object w:dxaOrig="7960" w:dyaOrig="3980">
          <v:shape id="_x0000_i1099" type="#_x0000_t75" style="width:399pt;height:198.75pt" o:ole="">
            <v:imagedata r:id="rId159" o:title=""/>
          </v:shape>
          <o:OLEObject Type="Embed" ProgID="Equation.DSMT4" ShapeID="_x0000_i1099" DrawAspect="Content" ObjectID="_1727338567" r:id="rId16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  <w:t xml:space="preserve">   (1.29)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4. Цилиндрическая система координат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определения цилиндрической системы координат в пространстве надо задать: плоскость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0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азываемую основной, с выбранной на ней полярной системой координат, масштаб, т.е. единицу измерения длины, и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проходящую через полюс и перпендикулярную к основной плоскости. Тогда цилиндрическими координатами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рис.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7.4), не лежащей на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азываются тройка чисел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880" w:dyaOrig="380">
          <v:shape id="_x0000_i1100" type="#_x0000_t75" style="width:44.25pt;height:18.75pt" o:ole="">
            <v:imagedata r:id="rId161" o:title=""/>
          </v:shape>
          <o:OLEObject Type="Embed" ProgID="Equation.DSMT4" ShapeID="_x0000_i1100" DrawAspect="Content" ObjectID="_1727338568" r:id="rId16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(обозначение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380" w:dyaOrig="380">
          <v:shape id="_x0000_i1101" type="#_x0000_t75" style="width:69pt;height:18.75pt" o:ole="">
            <v:imagedata r:id="rId163" o:title=""/>
          </v:shape>
          <o:OLEObject Type="Embed" ProgID="Equation.DSMT4" ShapeID="_x0000_i1101" DrawAspect="Content" ObjectID="_1727338569" r:id="rId16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где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639" w:dyaOrig="380">
          <v:shape id="_x0000_i1102" type="#_x0000_t75" style="width:33pt;height:18.75pt" o:ole="">
            <v:imagedata r:id="rId165" o:title=""/>
          </v:shape>
          <o:OLEObject Type="Embed" ProgID="Equation.DSMT4" ShapeID="_x0000_i1102" DrawAspect="Content" ObjectID="_1727338570" r:id="rId16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олярные координаты точк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440" w:dyaOrig="440">
          <v:shape id="_x0000_i1103" type="#_x0000_t75" style="width:21.75pt;height:21.75pt" o:ole="">
            <v:imagedata r:id="rId167" o:title=""/>
          </v:shape>
          <o:OLEObject Type="Embed" ProgID="Equation.DSMT4" ShapeID="_x0000_i1103" DrawAspect="Content" ObjectID="_1727338571" r:id="rId16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ортогональной проекции точки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основную плоскость), а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1820" w:dyaOrig="580">
          <v:shape id="_x0000_i1104" type="#_x0000_t75" style="width:90pt;height:29.25pt" o:ole="">
            <v:imagedata r:id="rId169" o:title=""/>
          </v:shape>
          <o:OLEObject Type="Embed" ProgID="Equation.DSMT4" ShapeID="_x0000_i1104" DrawAspect="Content" ObjectID="_1727338572" r:id="rId17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Для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лежащей на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угол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определен. Отметим, что координатные поверхности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160" w:dyaOrig="320">
          <v:shape id="_x0000_i1105" type="#_x0000_t75" style="width:57.75pt;height:15.75pt" o:ole="">
            <v:imagedata r:id="rId171" o:title=""/>
          </v:shape>
          <o:OLEObject Type="Embed" ProgID="Equation.DSMT4" ShapeID="_x0000_i1105" DrawAspect="Content" ObjectID="_1727338573" r:id="rId17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1100" w:dyaOrig="279">
          <v:shape id="_x0000_i1106" type="#_x0000_t75" style="width:54.75pt;height:14.25pt" o:ole="">
            <v:imagedata r:id="rId173" o:title=""/>
          </v:shape>
          <o:OLEObject Type="Embed" ProgID="Equation.DSMT4" ShapeID="_x0000_i1106" DrawAspect="Content" ObjectID="_1727338574" r:id="rId17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240" w:dyaOrig="320">
          <v:shape id="_x0000_i1107" type="#_x0000_t75" style="width:62.25pt;height:15.75pt" o:ole="">
            <v:imagedata r:id="rId175" o:title=""/>
          </v:shape>
          <o:OLEObject Type="Embed" ProgID="Equation.DSMT4" ShapeID="_x0000_i1107" DrawAspect="Content" ObjectID="_1727338575" r:id="rId17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есть соответственно: цилиндрическая поверхность, прямолинейные, образующие которой параллельны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 плоскость, параллельная основной плоскости</w:t>
      </w:r>
      <w:r w:rsidRPr="0026478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0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полуплоскость, «выходящая» из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д углом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полярной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5A576679" wp14:editId="660321EC">
                <wp:extent cx="2876550" cy="2065020"/>
                <wp:effectExtent l="0" t="0" r="0" b="11430"/>
                <wp:docPr id="4" name="Group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6550" cy="2065020"/>
                          <a:chOff x="960" y="5107"/>
                          <a:chExt cx="4530" cy="3252"/>
                        </a:xfrm>
                      </wpg:grpSpPr>
                      <pic:pic xmlns:pic="http://schemas.openxmlformats.org/drawingml/2006/picture">
                        <pic:nvPicPr>
                          <pic:cNvPr id="5" name="Picture 136" descr="рис_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2" y="5107"/>
                            <a:ext cx="4498" cy="2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960" y="8080"/>
                            <a:ext cx="3518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112D" w:rsidRPr="00CC5A0A" w:rsidRDefault="00A5112D" w:rsidP="00A5112D">
                              <w:pPr>
                                <w:spacing w:line="341" w:lineRule="auto"/>
                                <w:jc w:val="center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CC5A0A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Рис. 7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A576679" id="Group 135" o:spid="_x0000_s1035" style="width:226.5pt;height:162.6pt;mso-position-horizontal-relative:char;mso-position-vertical-relative:line" coordorigin="960,5107" coordsize="4530,32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">
                <v:shape id="Picture 136" o:spid="_x0000_s1036" type="#_x0000_t75" alt="рис_24" style="position:absolute;left:992;top:5107;width:4498;height:2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">
                  <v:imagedata r:id="rId178" o:title="рис_24"/>
                </v:shape>
                <v:shape id="Text Box 137" o:spid="_x0000_s1037" type="#_x0000_t202" style="position:absolute;left:960;top:8080;width:3518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A5112D" w:rsidRPr="00CC5A0A" w:rsidRDefault="00A5112D" w:rsidP="00A5112D">
                        <w:pPr>
                          <w:spacing w:line="341" w:lineRule="auto"/>
                          <w:jc w:val="center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CC5A0A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Рис. 7.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сли взять декартовую прямоугольную систему координат, порожденную данной цилиндрической системой координат, т.е. такую декартовую прямоугольную систему, начало которой совпадает с полюсом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впадает с полярной осью,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Y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получается из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поворотом (в основной плоскости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0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в положительном направлении на угол </w:t>
      </w:r>
      <w:r w:rsidRPr="00264786">
        <w:rPr>
          <w:rFonts w:ascii="Arial" w:eastAsia="Times New Roman" w:hAnsi="Arial" w:cs="Times New Roman"/>
          <w:position w:val="-26"/>
          <w:sz w:val="20"/>
          <w:szCs w:val="20"/>
          <w:lang w:val="ru-RU" w:eastAsia="ru-RU"/>
        </w:rPr>
        <w:object w:dxaOrig="840" w:dyaOrig="740">
          <v:shape id="_x0000_i1108" type="#_x0000_t75" style="width:42pt;height:36.75pt" o:ole="">
            <v:imagedata r:id="rId179" o:title=""/>
          </v:shape>
          <o:OLEObject Type="Embed" ProgID="Equation.DSMT4" ShapeID="_x0000_i1108" DrawAspect="Content" ObjectID="_1727338576" r:id="rId18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впадает с осью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цилиндрической системы координат, то координаты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820" w:dyaOrig="380">
          <v:shape id="_x0000_i1109" type="#_x0000_t75" style="width:41.25pt;height:18.75pt" o:ole="">
            <v:imagedata r:id="rId181" o:title=""/>
          </v:shape>
          <o:OLEObject Type="Embed" ProgID="Equation.DSMT4" ShapeID="_x0000_i1109" DrawAspect="Content" ObjectID="_1727338577" r:id="rId18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 этой системе связаны с цилиндрическими координатами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700" w:dyaOrig="279">
          <v:shape id="_x0000_i1110" type="#_x0000_t75" style="width:35.25pt;height:14.25pt" o:ole="">
            <v:imagedata r:id="rId183" o:title=""/>
          </v:shape>
          <o:OLEObject Type="Embed" ProgID="Equation.DSMT4" ShapeID="_x0000_i1110" DrawAspect="Content" ObjectID="_1727338578" r:id="rId18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этой же точки следующими соотношениями (см. рис. 7.4)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4300" w:dyaOrig="440">
          <v:shape id="_x0000_i1111" type="#_x0000_t75" style="width:215.25pt;height:21.75pt" o:ole="">
            <v:imagedata r:id="rId185" o:title=""/>
          </v:shape>
          <o:OLEObject Type="Embed" ProgID="Equation.DSMT4" ShapeID="_x0000_i1111" DrawAspect="Content" ObjectID="_1727338579" r:id="rId186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Эти равенства позволяют от цилиндрических координат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М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ерейти к декартовым прямоугольным. Обратный переход дается формулами (1.29)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5. Сферическая система координат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определения сферической системы координат в пространстве, так же как и для цилиндрической, надо задать: плоскость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0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азываемую основной, с выбранной на ней полярной системой координат, масштаб, т.е. единицу измерения длины, и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 проходящую через полюс и перпендикулярную к основной плоскости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1393F24" wp14:editId="2C380AD7">
                <wp:simplePos x="0" y="0"/>
                <wp:positionH relativeFrom="margin">
                  <wp:posOffset>108585</wp:posOffset>
                </wp:positionH>
                <wp:positionV relativeFrom="margin">
                  <wp:posOffset>3742055</wp:posOffset>
                </wp:positionV>
                <wp:extent cx="2814320" cy="2583815"/>
                <wp:effectExtent l="0" t="0" r="5080" b="6985"/>
                <wp:wrapSquare wrapText="bothSides"/>
                <wp:docPr id="1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4320" cy="2583815"/>
                          <a:chOff x="3692" y="6841"/>
                          <a:chExt cx="4432" cy="4069"/>
                        </a:xfrm>
                      </wpg:grpSpPr>
                      <pic:pic xmlns:pic="http://schemas.openxmlformats.org/drawingml/2006/picture">
                        <pic:nvPicPr>
                          <pic:cNvPr id="2" name="Picture 139" descr="рис_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92" y="6841"/>
                            <a:ext cx="4432" cy="3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3692" y="10532"/>
                            <a:ext cx="3698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112D" w:rsidRPr="002B0A1B" w:rsidRDefault="00A5112D" w:rsidP="00A5112D">
                              <w:pPr>
                                <w:spacing w:line="341" w:lineRule="auto"/>
                                <w:jc w:val="center"/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2B0A1B">
                                <w:rPr>
                                  <w:rFonts w:ascii="Times New Roman" w:hAnsi="Times New Roman"/>
                                  <w:bCs/>
                                  <w:iCs/>
                                  <w:sz w:val="28"/>
                                  <w:szCs w:val="28"/>
                                </w:rPr>
                                <w:t>Рис. 7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393F24" id="Group 138" o:spid="_x0000_s1038" style="position:absolute;left:0;text-align:left;margin-left:8.55pt;margin-top:294.65pt;width:221.6pt;height:203.45pt;z-index:251660288;mso-position-horizontal-relative:margin;mso-position-vertical-relative:margin;mso-height-relative:margin" coordorigin="3692,6841" coordsize="4432,406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">
                <v:shape id="Picture 139" o:spid="_x0000_s1039" type="#_x0000_t75" alt="рис_25" style="position:absolute;left:3692;top:6841;width:4432;height:35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">
                  <v:imagedata r:id="rId188" o:title="рис_25"/>
                </v:shape>
                <v:shape id="Text Box 140" o:spid="_x0000_s1040" type="#_x0000_t202" style="position:absolute;left:3692;top:10532;width:3698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:rsidR="00A5112D" w:rsidRPr="002B0A1B" w:rsidRDefault="00A5112D" w:rsidP="00A5112D">
                        <w:pPr>
                          <w:spacing w:line="341" w:lineRule="auto"/>
                          <w:jc w:val="center"/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</w:pPr>
                        <w:r w:rsidRPr="002B0A1B">
                          <w:rPr>
                            <w:rFonts w:ascii="Times New Roman" w:hAnsi="Times New Roman"/>
                            <w:bCs/>
                            <w:iCs/>
                            <w:sz w:val="28"/>
                            <w:szCs w:val="28"/>
                          </w:rPr>
                          <w:t>Рис. 7.5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ферическими координатами 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не лежащей на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рис. 7.5) называются три числа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720" w:dyaOrig="360">
          <v:shape id="_x0000_i1112" type="#_x0000_t75" style="width:36pt;height:18.75pt" o:ole="">
            <v:imagedata r:id="rId189" o:title=""/>
          </v:shape>
          <o:OLEObject Type="Embed" ProgID="Equation.DSMT4" ShapeID="_x0000_i1112" DrawAspect="Content" ObjectID="_1727338580" r:id="rId19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обозначение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300" w:dyaOrig="380">
          <v:shape id="_x0000_i1113" type="#_x0000_t75" style="width:65.25pt;height:18.75pt" o:ole="">
            <v:imagedata r:id="rId191" o:title=""/>
          </v:shape>
          <o:OLEObject Type="Embed" ProgID="Equation.DSMT4" ShapeID="_x0000_i1113" DrawAspect="Content" ObjectID="_1727338581" r:id="rId19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, где </w:t>
      </w:r>
      <w:r w:rsidRPr="00264786">
        <w:rPr>
          <w:rFonts w:ascii="Arial" w:eastAsia="Times New Roman" w:hAnsi="Arial" w:cs="Times New Roman"/>
          <w:position w:val="-24"/>
          <w:sz w:val="20"/>
          <w:szCs w:val="20"/>
          <w:lang w:val="ru-RU" w:eastAsia="ru-RU"/>
        </w:rPr>
        <w:object w:dxaOrig="1240" w:dyaOrig="620">
          <v:shape id="_x0000_i1114" type="#_x0000_t75" style="width:62.25pt;height:30.75pt" o:ole="">
            <v:imagedata r:id="rId193" o:title=""/>
          </v:shape>
          <o:OLEObject Type="Embed" ProgID="Equation.DSMT4" ShapeID="_x0000_i1114" DrawAspect="Content" ObjectID="_1727338582" r:id="rId19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долгота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полярный угол ортогональной проекции </w:t>
      </w:r>
      <w:r w:rsidRPr="00264786">
        <w:rPr>
          <w:rFonts w:ascii="Arial" w:eastAsia="Times New Roman" w:hAnsi="Arial" w:cs="Times New Roman"/>
          <w:position w:val="-14"/>
          <w:sz w:val="20"/>
          <w:szCs w:val="20"/>
          <w:lang w:val="ru-RU" w:eastAsia="ru-RU"/>
        </w:rPr>
        <w:object w:dxaOrig="440" w:dyaOrig="440">
          <v:shape id="_x0000_i1115" type="#_x0000_t75" style="width:21.75pt;height:21.75pt" o:ole="">
            <v:imagedata r:id="rId195" o:title=""/>
          </v:shape>
          <o:OLEObject Type="Embed" ProgID="Equation.DSMT4" ShapeID="_x0000_i1115" DrawAspect="Content" ObjectID="_1727338583" r:id="rId196"/>
        </w:object>
      </w:r>
      <w:r w:rsidRPr="00264786">
        <w:rPr>
          <w:rFonts w:ascii="Times New Roman" w:eastAsia="Times New Roman" w:hAnsi="Times New Roman" w:cs="Times New Roman"/>
          <w:smallCaps/>
          <w:sz w:val="28"/>
          <w:szCs w:val="28"/>
          <w:lang w:val="ru-RU" w:eastAsia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очк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 основную плоскость относительно данной в этой плоскости полярной системы координат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640" w:dyaOrig="380">
          <v:shape id="_x0000_i1116" type="#_x0000_t75" style="width:81.75pt;height:18.75pt" o:ole="">
            <v:imagedata r:id="rId197" o:title=""/>
          </v:shape>
          <o:OLEObject Type="Embed" ProgID="Equation.DSMT4" ShapeID="_x0000_i1116" DrawAspect="Content" ObjectID="_1727338584" r:id="rId19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широта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00" w:dyaOrig="279">
          <v:shape id="_x0000_i1117" type="#_x0000_t75" style="width:9.75pt;height:14.25pt" o:ole="">
            <v:imagedata r:id="rId199" o:title=""/>
          </v:shape>
          <o:OLEObject Type="Embed" ProgID="Equation.DSMT4" ShapeID="_x0000_i1117" DrawAspect="Content" ObjectID="_1727338585" r:id="rId20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118" type="#_x0000_t75" style="width:18.75pt;height:14.25pt" o:ole="">
            <v:imagedata r:id="rId201" o:title=""/>
          </v:shape>
          <o:OLEObject Type="Embed" ProgID="Equation.DSMT4" ShapeID="_x0000_i1118" DrawAspect="Content" ObjectID="_1727338586" r:id="rId202"/>
        </w:objec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 –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это угол между вектором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540" w:dyaOrig="420">
          <v:shape id="_x0000_i1119" type="#_x0000_t75" style="width:27pt;height:21pt" o:ole="">
            <v:imagedata r:id="rId203" o:title=""/>
          </v:shape>
          <o:OLEObject Type="Embed" ProgID="Equation.DSMT4" ShapeID="_x0000_i1119" DrawAspect="Content" ObjectID="_1727338587" r:id="rId20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осью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480" w:dyaOrig="380">
          <v:shape id="_x0000_i1120" type="#_x0000_t75" style="width:74.25pt;height:18.75pt" o:ole="">
            <v:imagedata r:id="rId205" o:title=""/>
          </v:shape>
          <o:OLEObject Type="Embed" ProgID="Equation.DSMT4" ShapeID="_x0000_i1120" DrawAspect="Content" ObjectID="_1727338588" r:id="rId20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Для точк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360" w:dyaOrig="279">
          <v:shape id="_x0000_i1121" type="#_x0000_t75" style="width:18.75pt;height:14.25pt" o:ole="">
            <v:imagedata r:id="rId207" o:title=""/>
          </v:shape>
          <o:OLEObject Type="Embed" ProgID="Equation.DSMT4" ShapeID="_x0000_i1121" DrawAspect="Content" ObjectID="_1727338589" r:id="rId20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лежащей на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 xml:space="preserve">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140" w:dyaOrig="460">
          <v:shape id="_x0000_i1122" type="#_x0000_t75" style="width:57pt;height:23.25pt" o:ole="">
            <v:imagedata r:id="rId209" o:title=""/>
          </v:shape>
          <o:OLEObject Type="Embed" ProgID="Equation.DSMT4" ShapeID="_x0000_i1122" DrawAspect="Content" ObjectID="_1727338590" r:id="rId21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угол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определен, для полюса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е определены углы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240" w:dyaOrig="279">
          <v:shape id="_x0000_i1123" type="#_x0000_t75" style="width:12pt;height:14.25pt" o:ole="">
            <v:imagedata r:id="rId211" o:title=""/>
          </v:shape>
          <o:OLEObject Type="Embed" ProgID="Equation.DSMT4" ShapeID="_x0000_i1123" DrawAspect="Content" ObjectID="_1727338591" r:id="rId21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00" w:dyaOrig="279">
          <v:shape id="_x0000_i1124" type="#_x0000_t75" style="width:9.75pt;height:14.25pt" o:ole="">
            <v:imagedata r:id="rId213" o:title=""/>
          </v:shape>
          <o:OLEObject Type="Embed" ProgID="Equation.DSMT4" ShapeID="_x0000_i1124" DrawAspect="Content" ObjectID="_1727338592" r:id="rId21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Отметим, что координатные поверхности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2360" w:dyaOrig="340">
          <v:shape id="_x0000_i1125" type="#_x0000_t75" style="width:117.75pt;height:17.25pt" o:ole="">
            <v:imagedata r:id="rId215" o:title=""/>
          </v:shape>
          <o:OLEObject Type="Embed" ProgID="Equation.DSMT4" ShapeID="_x0000_i1125" DrawAspect="Content" ObjectID="_1727338593" r:id="rId21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Arial" w:eastAsia="Times New Roman" w:hAnsi="Arial" w:cs="Times New Roman"/>
          <w:position w:val="-6"/>
          <w:sz w:val="20"/>
          <w:szCs w:val="20"/>
          <w:lang w:val="ru-RU" w:eastAsia="ru-RU"/>
        </w:rPr>
        <w:object w:dxaOrig="1100" w:dyaOrig="300">
          <v:shape id="_x0000_i1126" type="#_x0000_t75" style="width:54.75pt;height:15pt" o:ole="">
            <v:imagedata r:id="rId217" o:title=""/>
          </v:shape>
          <o:OLEObject Type="Embed" ProgID="Equation.DSMT4" ShapeID="_x0000_i1126" DrawAspect="Content" ObjectID="_1727338594" r:id="rId21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есть соответственно: сфера; полуплоскость, выходящая из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д углом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 полярной оси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 коническая поверхность с вершиной в полюсе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ля того чтобы соответствие между точками пространства и тройками сферических координат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960" w:dyaOrig="460">
          <v:shape id="_x0000_i1127" type="#_x0000_t75" style="width:48pt;height:23.25pt" o:ole="">
            <v:imagedata r:id="rId219" o:title=""/>
          </v:shape>
          <o:OLEObject Type="Embed" ProgID="Equation.DSMT4" ShapeID="_x0000_i1127" DrawAspect="Content" ObjectID="_1727338595" r:id="rId22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было взаимно однозначным, обычно считают, что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2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зменяются в следующих пределах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240" w:dyaOrig="440">
          <v:shape id="_x0000_i1128" type="#_x0000_t75" style="width:162pt;height:21.75pt" o:ole="">
            <v:imagedata r:id="rId221" o:title=""/>
          </v:shape>
          <o:OLEObject Type="Embed" ProgID="Equation.DSMT4" ShapeID="_x0000_i1128" DrawAspect="Content" ObjectID="_1727338596" r:id="rId222"/>
        </w:objec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Координата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1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 определению заключена между 0 и </w:t>
      </w:r>
      <w:r w:rsidRPr="00264786">
        <w:rPr>
          <w:rFonts w:ascii="Arial" w:eastAsia="Times New Roman" w:hAnsi="Arial" w:cs="Times New Roman"/>
          <w:position w:val="-4"/>
          <w:sz w:val="20"/>
          <w:szCs w:val="20"/>
          <w:lang w:val="ru-RU" w:eastAsia="ru-RU"/>
        </w:rPr>
        <w:object w:dxaOrig="240" w:dyaOrig="220">
          <v:shape id="_x0000_i1129" type="#_x0000_t75" style="width:12pt;height:11.25pt" o:ole="">
            <v:imagedata r:id="rId223" o:title=""/>
          </v:shape>
          <o:OLEObject Type="Embed" ProgID="Equation.DSMT4" ShapeID="_x0000_i1129" DrawAspect="Content" ObjectID="_1727338597" r:id="rId22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Отметим, что в задачах, связанных с непрерывными перемещением точки в пространстве, часто отказываются от указанных ограничений на изменение сферических координат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сли взять декартовую прямоугольную систему координат, порожденную данной сферической системой координат, т.е. такую декартовую прямоугольную систему, начало которой совпадает с полюсом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впадает с полярной осью,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Y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лучается из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оворотом (в основной плоскости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0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) в положительном направлении на угол </w:t>
      </w:r>
      <w:r w:rsidRPr="00264786">
        <w:rPr>
          <w:rFonts w:ascii="Arial" w:eastAsia="Times New Roman" w:hAnsi="Arial" w:cs="Times New Roman"/>
          <w:position w:val="-26"/>
          <w:sz w:val="20"/>
          <w:szCs w:val="20"/>
          <w:lang w:val="ru-RU" w:eastAsia="ru-RU"/>
        </w:rPr>
        <w:object w:dxaOrig="840" w:dyaOrig="740">
          <v:shape id="_x0000_i1130" type="#_x0000_t75" style="width:42pt;height:36.75pt" o:ole="">
            <v:imagedata r:id="rId225" o:title=""/>
          </v:shape>
          <o:OLEObject Type="Embed" ProgID="Equation.DSMT4" ShapeID="_x0000_i1130" DrawAspect="Content" ObjectID="_1727338598" r:id="rId22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а ось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овпадает с осью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O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ферической  системы  координат,  то  прямоугольные  координаты 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y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z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точки  </w:t>
      </w:r>
      <w:r w:rsidRPr="0026478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M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связаны  с  сферическими  координатами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2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6A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sym w:font="Symbol" w:char="F071"/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этой же точки (рис.</w:t>
      </w:r>
      <w:r w:rsidRPr="00264786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7.5) следующими соотношениями: 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040" w:dyaOrig="440">
          <v:shape id="_x0000_i1131" type="#_x0000_t75" style="width:102pt;height:21.75pt" o:ole="">
            <v:imagedata r:id="rId227" o:title=""/>
          </v:shape>
          <o:OLEObject Type="Embed" ProgID="Equation.DSMT4" ShapeID="_x0000_i1131" DrawAspect="Content" ObjectID="_1727338599" r:id="rId228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 </w:t>
      </w: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000" w:dyaOrig="440">
          <v:shape id="_x0000_i1132" type="#_x0000_t75" style="width:99.75pt;height:21.75pt" o:ole="">
            <v:imagedata r:id="rId229" o:title=""/>
          </v:shape>
          <o:OLEObject Type="Embed" ProgID="Equation.DSMT4" ShapeID="_x0000_i1132" DrawAspect="Content" ObjectID="_1727338600" r:id="rId230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1359" w:dyaOrig="360">
          <v:shape id="_x0000_i1133" type="#_x0000_t75" style="width:67.5pt;height:18.75pt" o:ole="">
            <v:imagedata r:id="rId231" o:title=""/>
          </v:shape>
          <o:OLEObject Type="Embed" ProgID="Equation.DSMT4" ShapeID="_x0000_i1133" DrawAspect="Content" ObjectID="_1727338601" r:id="rId232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Эти формулы позволяют выразить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720" w:dyaOrig="360">
          <v:shape id="_x0000_i1134" type="#_x0000_t75" style="width:36pt;height:18.75pt" o:ole="">
            <v:imagedata r:id="rId233" o:title=""/>
          </v:shape>
          <o:OLEObject Type="Embed" ProgID="Equation.DSMT4" ShapeID="_x0000_i1134" DrawAspect="Content" ObjectID="_1727338602" r:id="rId23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через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639" w:dyaOrig="279">
          <v:shape id="_x0000_i1135" type="#_x0000_t75" style="width:33pt;height:14.25pt" o:ole="">
            <v:imagedata r:id="rId235" o:title=""/>
          </v:shape>
          <o:OLEObject Type="Embed" ProgID="Equation.DSMT4" ShapeID="_x0000_i1135" DrawAspect="Content" ObjectID="_1727338603" r:id="rId236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Обратное преобразование имеет следующий вид:</w:t>
      </w:r>
    </w:p>
    <w:p w:rsidR="00A5112D" w:rsidRPr="00264786" w:rsidRDefault="00A5112D" w:rsidP="00A5112D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46"/>
          <w:sz w:val="20"/>
          <w:szCs w:val="20"/>
          <w:lang w:val="ru-RU" w:eastAsia="ru-RU"/>
        </w:rPr>
        <w:object w:dxaOrig="7960" w:dyaOrig="5060">
          <v:shape id="_x0000_i1136" type="#_x0000_t75" style="width:399pt;height:252.75pt" o:ole="">
            <v:imagedata r:id="rId237" o:title=""/>
          </v:shape>
          <o:OLEObject Type="Embed" ProgID="Equation.DSMT4" ShapeID="_x0000_i1136" DrawAspect="Content" ObjectID="_1727338604" r:id="rId238"/>
        </w:object>
      </w:r>
    </w:p>
    <w:p w:rsidR="00A5112D" w:rsidRPr="00264786" w:rsidRDefault="00A5112D" w:rsidP="00A5112D">
      <w:pPr>
        <w:widowControl w:val="0"/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ru-RU" w:eastAsia="ru-RU"/>
        </w:rPr>
        <w:t>Задачи</w:t>
      </w:r>
    </w:p>
    <w:p w:rsidR="00A5112D" w:rsidRPr="00264786" w:rsidRDefault="00A5112D" w:rsidP="00A5112D">
      <w:pPr>
        <w:widowControl w:val="0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Плоскость поворачивается около точк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980" w:dyaOrig="460">
          <v:shape id="_x0000_i1137" type="#_x0000_t75" style="width:48.75pt;height:23.25pt" o:ole="">
            <v:imagedata r:id="rId239" o:title=""/>
          </v:shape>
          <o:OLEObject Type="Embed" ProgID="Equation.DSMT4" ShapeID="_x0000_i1137" DrawAspect="Content" ObjectID="_1727338605" r:id="rId240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на угол 45°. В какие прямые переходят при этом оси координат?</w:t>
      </w:r>
    </w:p>
    <w:p w:rsidR="00A5112D" w:rsidRPr="00264786" w:rsidRDefault="00A5112D" w:rsidP="00A5112D">
      <w:pPr>
        <w:widowControl w:val="0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Составить уравнения сторон правильного шестиугольника, если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2580" w:dyaOrig="360">
          <v:shape id="_x0000_i1138" type="#_x0000_t75" style="width:129pt;height:18.75pt" o:ole="">
            <v:imagedata r:id="rId241" o:title=""/>
          </v:shape>
          <o:OLEObject Type="Embed" ProgID="Equation.DSMT4" ShapeID="_x0000_i1138" DrawAspect="Content" ObjectID="_1727338606" r:id="rId242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— уравнение одной из его сторон, а центр симметрии находится в начале координат.</w:t>
      </w:r>
    </w:p>
    <w:p w:rsidR="00A5112D" w:rsidRPr="00264786" w:rsidRDefault="00A5112D" w:rsidP="00A5112D">
      <w:pPr>
        <w:widowControl w:val="0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Даны три точк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2420" w:dyaOrig="460">
          <v:shape id="_x0000_i1139" type="#_x0000_t75" style="width:120.75pt;height:23.25pt" o:ole="">
            <v:imagedata r:id="rId243" o:title=""/>
          </v:shape>
          <o:OLEObject Type="Embed" ProgID="Equation.DSMT4" ShapeID="_x0000_i1139" DrawAspect="Content" ObjectID="_1727338607" r:id="rId244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и </w:t>
      </w:r>
      <w:r w:rsidRPr="00264786">
        <w:rPr>
          <w:rFonts w:ascii="Arial" w:eastAsia="Times New Roman" w:hAnsi="Arial" w:cs="Times New Roman"/>
          <w:position w:val="-16"/>
          <w:sz w:val="20"/>
          <w:szCs w:val="20"/>
          <w:lang w:val="ru-RU" w:eastAsia="ru-RU"/>
        </w:rPr>
        <w:object w:dxaOrig="1160" w:dyaOrig="460">
          <v:shape id="_x0000_i1140" type="#_x0000_t75" style="width:57.75pt;height:23.25pt" o:ole="">
            <v:imagedata r:id="rId245" o:title=""/>
          </v:shape>
          <o:OLEObject Type="Embed" ProgID="Equation.DSMT4" ShapeID="_x0000_i1140" DrawAspect="Content" ObjectID="_1727338608" r:id="rId246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. Найти их координаты в новой системе, если начало координат перенесено в точку </w:t>
      </w:r>
      <w:r w:rsidRPr="00264786">
        <w:rPr>
          <w:rFonts w:ascii="Times New Roman" w:eastAsia="Times New Roman" w:hAnsi="Times New Roman" w:cs="Times New Roman"/>
          <w:bCs/>
          <w:i/>
          <w:sz w:val="28"/>
          <w:szCs w:val="28"/>
          <w:lang w:val="ru-RU"/>
        </w:rPr>
        <w:t>В,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а оси координат повернуты на угол </w:t>
      </w:r>
      <w:r w:rsidRPr="00264786">
        <w:rPr>
          <w:rFonts w:ascii="Arial" w:eastAsia="Times New Roman" w:hAnsi="Arial" w:cs="Times New Roman"/>
          <w:position w:val="-26"/>
          <w:sz w:val="20"/>
          <w:szCs w:val="20"/>
          <w:lang w:val="ru-RU" w:eastAsia="ru-RU"/>
        </w:rPr>
        <w:object w:dxaOrig="1540" w:dyaOrig="740">
          <v:shape id="_x0000_i1141" type="#_x0000_t75" style="width:77.25pt;height:36.75pt" o:ole="">
            <v:imagedata r:id="rId247" o:title=""/>
          </v:shape>
          <o:OLEObject Type="Embed" ProgID="Equation.DSMT4" ShapeID="_x0000_i1141" DrawAspect="Content" ObjectID="_1727338609" r:id="rId248"/>
        </w:object>
      </w:r>
    </w:p>
    <w:p w:rsidR="00A5112D" w:rsidRPr="00264786" w:rsidRDefault="00A5112D" w:rsidP="00A5112D">
      <w:pPr>
        <w:widowControl w:val="0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360" w:lineRule="auto"/>
        <w:ind w:firstLine="567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Дано аффинное преобразование </w:t>
      </w:r>
      <w:r w:rsidRPr="00264786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ru-RU"/>
        </w:rPr>
        <w:t>х' = Зх+ у-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</w: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/>
        </w:rPr>
        <w:t>6</w: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,</w:t>
      </w:r>
    </w:p>
    <w:p w:rsidR="00A5112D" w:rsidRPr="00264786" w:rsidRDefault="00A5112D" w:rsidP="00A5112D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2020" w:dyaOrig="360">
          <v:shape id="_x0000_i1142" type="#_x0000_t75" style="width:101.25pt;height:18.75pt" o:ole="">
            <v:imagedata r:id="rId249" o:title=""/>
          </v:shape>
          <o:OLEObject Type="Embed" ProgID="Equation.DSMT4" ShapeID="_x0000_i1142" DrawAspect="Content" ObjectID="_1727338610" r:id="rId250"/>
        </w:object>
      </w:r>
      <w:r w:rsidRPr="00264786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. Какая точка переходит при этом преобразовании в точку </w:t>
      </w:r>
      <w:r w:rsidRPr="00264786">
        <w:rPr>
          <w:rFonts w:ascii="Arial" w:eastAsia="Times New Roman" w:hAnsi="Arial" w:cs="Times New Roman"/>
          <w:position w:val="-12"/>
          <w:sz w:val="20"/>
          <w:szCs w:val="20"/>
          <w:lang w:val="ru-RU" w:eastAsia="ru-RU"/>
        </w:rPr>
        <w:object w:dxaOrig="780" w:dyaOrig="380">
          <v:shape id="_x0000_i1143" type="#_x0000_t75" style="width:39pt;height:18.75pt" o:ole="">
            <v:imagedata r:id="rId251" o:title=""/>
          </v:shape>
          <o:OLEObject Type="Embed" ProgID="Equation.DSMT4" ShapeID="_x0000_i1143" DrawAspect="Content" ObjectID="_1727338611" r:id="rId252"/>
        </w:object>
      </w:r>
    </w:p>
    <w:p w:rsidR="00A5112D" w:rsidRPr="00264786" w:rsidRDefault="00A5112D" w:rsidP="00A5112D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5) Записать кривую в полярных координатах и изобразить на плоскости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540" w:dyaOrig="340">
          <v:shape id="_x0000_i1144" type="#_x0000_t75" style="width:27pt;height:17.25pt" o:ole="">
            <v:imagedata r:id="rId253" o:title=""/>
          </v:shape>
          <o:OLEObject Type="Embed" ProgID="Equation.DSMT4" ShapeID="_x0000_i1144" DrawAspect="Content" ObjectID="_1727338612" r:id="rId25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</w:p>
    <w:p w:rsidR="00A5112D" w:rsidRPr="00264786" w:rsidRDefault="00A5112D" w:rsidP="00A5112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700" w:dyaOrig="440">
          <v:shape id="_x0000_i1145" type="#_x0000_t75" style="width:84.75pt;height:21.75pt" o:ole="">
            <v:imagedata r:id="rId255" o:title=""/>
          </v:shape>
          <o:OLEObject Type="Embed" ProgID="Equation.DSMT4" ShapeID="_x0000_i1145" DrawAspect="Content" ObjectID="_1727338613" r:id="rId256"/>
        </w:object>
      </w:r>
    </w:p>
    <w:p w:rsidR="00A5112D" w:rsidRPr="00264786" w:rsidRDefault="00A5112D" w:rsidP="00A5112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700" w:dyaOrig="440">
          <v:shape id="_x0000_i1146" type="#_x0000_t75" style="width:84.75pt;height:21.75pt" o:ole="">
            <v:imagedata r:id="rId257" o:title=""/>
          </v:shape>
          <o:OLEObject Type="Embed" ProgID="Equation.DSMT4" ShapeID="_x0000_i1146" DrawAspect="Content" ObjectID="_1727338614" r:id="rId258"/>
        </w:object>
      </w:r>
    </w:p>
    <w:p w:rsidR="00A5112D" w:rsidRPr="00264786" w:rsidRDefault="00A5112D" w:rsidP="00A5112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2200" w:dyaOrig="639">
          <v:shape id="_x0000_i1147" type="#_x0000_t75" style="width:110.25pt;height:33pt" o:ole="">
            <v:imagedata r:id="rId259" o:title=""/>
          </v:shape>
          <o:OLEObject Type="Embed" ProgID="Equation.DSMT4" ShapeID="_x0000_i1147" DrawAspect="Content" ObjectID="_1727338615" r:id="rId260"/>
        </w:object>
      </w:r>
    </w:p>
    <w:p w:rsidR="00A5112D" w:rsidRPr="00264786" w:rsidRDefault="00A5112D" w:rsidP="00A5112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20"/>
          <w:sz w:val="20"/>
          <w:szCs w:val="20"/>
          <w:lang w:val="ru-RU" w:eastAsia="ru-RU"/>
        </w:rPr>
        <w:object w:dxaOrig="3120" w:dyaOrig="639">
          <v:shape id="_x0000_i1148" type="#_x0000_t75" style="width:156pt;height:33pt" o:ole="">
            <v:imagedata r:id="rId261" o:title=""/>
          </v:shape>
          <o:OLEObject Type="Embed" ProgID="Equation.DSMT4" ShapeID="_x0000_i1148" DrawAspect="Content" ObjectID="_1727338616" r:id="rId262"/>
        </w:object>
      </w:r>
    </w:p>
    <w:p w:rsidR="00A5112D" w:rsidRPr="00264786" w:rsidRDefault="00A5112D" w:rsidP="00A5112D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6) Записать уравнение поверхности в цилиндрических или сферических координатах и изобразить в пространстве </w:t>
      </w: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660" w:dyaOrig="340">
          <v:shape id="_x0000_i1149" type="#_x0000_t75" style="width:33pt;height:17.25pt" o:ole="">
            <v:imagedata r:id="rId263" o:title=""/>
          </v:shape>
          <o:OLEObject Type="Embed" ProgID="Equation.DSMT4" ShapeID="_x0000_i1149" DrawAspect="Content" ObjectID="_1727338617" r:id="rId264"/>
        </w:object>
      </w: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  </w:t>
      </w:r>
    </w:p>
    <w:p w:rsidR="00A5112D" w:rsidRPr="00264786" w:rsidRDefault="00A5112D" w:rsidP="00A5112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2320" w:dyaOrig="440">
          <v:shape id="_x0000_i1150" type="#_x0000_t75" style="width:116.25pt;height:21.75pt" o:ole="">
            <v:imagedata r:id="rId265" o:title=""/>
          </v:shape>
          <o:OLEObject Type="Embed" ProgID="Equation.DSMT4" ShapeID="_x0000_i1150" DrawAspect="Content" ObjectID="_1727338618" r:id="rId266"/>
        </w:object>
      </w:r>
    </w:p>
    <w:p w:rsidR="00A5112D" w:rsidRPr="00264786" w:rsidRDefault="00A5112D" w:rsidP="00A5112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560" w:dyaOrig="440">
          <v:shape id="_x0000_i1151" type="#_x0000_t75" style="width:78pt;height:21.75pt" o:ole="">
            <v:imagedata r:id="rId267" o:title=""/>
          </v:shape>
          <o:OLEObject Type="Embed" ProgID="Equation.DSMT4" ShapeID="_x0000_i1151" DrawAspect="Content" ObjectID="_1727338619" r:id="rId268"/>
        </w:object>
      </w:r>
    </w:p>
    <w:p w:rsidR="00A5112D" w:rsidRPr="00264786" w:rsidRDefault="00A5112D" w:rsidP="00A5112D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Arial" w:eastAsia="Times New Roman" w:hAnsi="Arial" w:cs="Times New Roman"/>
          <w:position w:val="-10"/>
          <w:sz w:val="20"/>
          <w:szCs w:val="20"/>
          <w:lang w:val="ru-RU" w:eastAsia="ru-RU"/>
        </w:rPr>
        <w:object w:dxaOrig="1680" w:dyaOrig="440">
          <v:shape id="_x0000_i1152" type="#_x0000_t75" style="width:84pt;height:21.75pt" o:ole="">
            <v:imagedata r:id="rId269" o:title=""/>
          </v:shape>
          <o:OLEObject Type="Embed" ProgID="Equation.DSMT4" ShapeID="_x0000_i1152" DrawAspect="Content" ObjectID="_1727338620" r:id="rId270"/>
        </w:object>
      </w:r>
    </w:p>
    <w:p w:rsidR="00A5112D" w:rsidRPr="00264786" w:rsidRDefault="00A5112D" w:rsidP="00A5112D">
      <w:pPr>
        <w:widowControl w:val="0"/>
        <w:overflowPunct w:val="0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Вопросы для самоконтроля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ак определяется матрица перехода при преобразовании координат?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ите матрицу перехода при параллельном переносе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ите матрицу перехода при повороте на некоторый угол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ите как вводится полярная система координат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Что такое полюс?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Что такое полярная ось?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пишите матрицу перехода от  полярной системы координат к декартовой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пишите матрицу перехода от декартовой системы координат к полярной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Опишите как вводится цилиндрическая система координат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пишите матрицу перехода от цилиндрической системы координат к декартовой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пишите матрицу перехода от декартовой системы координат к цилиндрической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шите как вводится сферическая система координат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Как опредеяется широта и долгота в сферической системе координат?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пишите матрицу перехода от сферической системы координат к декартовой.</w:t>
      </w:r>
    </w:p>
    <w:p w:rsidR="00A5112D" w:rsidRPr="00264786" w:rsidRDefault="00A5112D" w:rsidP="00A5112D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textAlignment w:val="baseline"/>
        <w:rPr>
          <w:lang w:val="ru-RU"/>
        </w:rPr>
      </w:pPr>
      <w:r w:rsidRPr="0026478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Напишите матрицу перехода от декартовой системы координат к сферической. </w:t>
      </w:r>
    </w:p>
    <w:p w:rsidR="00AA4C32" w:rsidRPr="00A42D76" w:rsidRDefault="00AA4C32" w:rsidP="00A42D76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A42D76" w:rsidRPr="00A42D76" w:rsidRDefault="00A42D76" w:rsidP="00A42D76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42D76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A42D76" w:rsidRDefault="00A42D76">
      <w:pPr>
        <w:rPr>
          <w:lang w:val="ru-RU"/>
        </w:rPr>
      </w:pPr>
    </w:p>
    <w:p w:rsidR="00A42D76" w:rsidRPr="00DD6ED0" w:rsidRDefault="00A42D76" w:rsidP="00A42D76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340" w:lineRule="auto"/>
        <w:ind w:left="0" w:firstLine="66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льин В.А, Позняк Э.Г. Аналитическая геометрия: Учебник для вузов.  7-е изд., М.: </w:t>
      </w:r>
      <w:bookmarkStart w:id="2" w:name="_GoBack"/>
      <w:bookmarkEnd w:id="2"/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ФИЗМАТЛИТ, 2004. -224с.</w:t>
      </w:r>
    </w:p>
    <w:p w:rsidR="00A42D76" w:rsidRPr="00DD6ED0" w:rsidRDefault="00A42D76" w:rsidP="00A42D76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340" w:lineRule="auto"/>
        <w:ind w:left="0" w:firstLine="66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андаков Е.Б. Основы аналитической геометрии и линейной алгебры. Учебное пособие, М.: МИФИ, 2005. – 308 с.</w:t>
      </w:r>
    </w:p>
    <w:p w:rsidR="00A42D76" w:rsidRPr="00DD6ED0" w:rsidRDefault="00A42D76" w:rsidP="00A42D76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ind w:left="0" w:firstLine="66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DD6ED0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Бахвалов С.В., Моденов П.С., Пархоменко А.С. Сборник задач по аналитической геометрии. М.: 1964 г., 440 с. </w:t>
      </w:r>
    </w:p>
    <w:p w:rsidR="00A42D76" w:rsidRPr="00A5112D" w:rsidRDefault="00A42D76">
      <w:pPr>
        <w:rPr>
          <w:lang w:val="ru-RU"/>
        </w:rPr>
      </w:pPr>
    </w:p>
    <w:sectPr w:rsidR="00A42D76" w:rsidRPr="00A5112D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A2712F"/>
    <w:multiLevelType w:val="hybridMultilevel"/>
    <w:tmpl w:val="B2F4D8A0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23B93465"/>
    <w:multiLevelType w:val="hybridMultilevel"/>
    <w:tmpl w:val="8378F616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134C53"/>
    <w:multiLevelType w:val="hybridMultilevel"/>
    <w:tmpl w:val="B490A5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E57DE1"/>
    <w:multiLevelType w:val="hybridMultilevel"/>
    <w:tmpl w:val="A54A711C"/>
    <w:lvl w:ilvl="0" w:tplc="29D06D2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84225DF"/>
    <w:multiLevelType w:val="hybridMultilevel"/>
    <w:tmpl w:val="9BB87908"/>
    <w:lvl w:ilvl="0" w:tplc="F92C990A">
      <w:start w:val="1"/>
      <w:numFmt w:val="decimal"/>
      <w:lvlText w:val="%1."/>
      <w:lvlJc w:val="left"/>
      <w:pPr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 w15:restartNumberingAfterBreak="0">
    <w:nsid w:val="604E5924"/>
    <w:multiLevelType w:val="hybridMultilevel"/>
    <w:tmpl w:val="0D4423D4"/>
    <w:lvl w:ilvl="0" w:tplc="BB8EE476">
      <w:start w:val="1"/>
      <w:numFmt w:val="russianLow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6DF11838"/>
    <w:multiLevelType w:val="hybridMultilevel"/>
    <w:tmpl w:val="83EA1DD6"/>
    <w:lvl w:ilvl="0" w:tplc="DD826E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2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78E"/>
    <w:rsid w:val="0003378E"/>
    <w:rsid w:val="006968EB"/>
    <w:rsid w:val="00A42D76"/>
    <w:rsid w:val="00A5112D"/>
    <w:rsid w:val="00AA4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22419"/>
  <w15:chartTrackingRefBased/>
  <w15:docId w15:val="{C4F4D91A-AA8D-4FF9-8A41-951EEEED9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511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63" Type="http://schemas.openxmlformats.org/officeDocument/2006/relationships/image" Target="media/image3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1.bin"/><Relationship Id="rId237" Type="http://schemas.openxmlformats.org/officeDocument/2006/relationships/image" Target="media/image122.wmf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1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7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1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3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2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8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2.wmf"/><Relationship Id="rId7" Type="http://schemas.openxmlformats.org/officeDocument/2006/relationships/image" Target="media/image2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8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6.jpeg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8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4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7.jpeg"/><Relationship Id="rId153" Type="http://schemas.openxmlformats.org/officeDocument/2006/relationships/image" Target="media/image78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4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3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6.jpeg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jpeg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188" Type="http://schemas.openxmlformats.org/officeDocument/2006/relationships/image" Target="media/image97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jpeg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178" Type="http://schemas.openxmlformats.org/officeDocument/2006/relationships/image" Target="media/image91.jpe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4.jpeg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21.bin"/><Relationship Id="rId116" Type="http://schemas.openxmlformats.org/officeDocument/2006/relationships/image" Target="media/image58.jpeg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image" Target="media/image92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jpeg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10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2238</Words>
  <Characters>12762</Characters>
  <Application>Microsoft Office Word</Application>
  <DocSecurity>0</DocSecurity>
  <Lines>106</Lines>
  <Paragraphs>29</Paragraphs>
  <ScaleCrop>false</ScaleCrop>
  <Company/>
  <LinksUpToDate>false</LinksUpToDate>
  <CharactersWithSpaces>14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2-10-15T06:11:00Z</dcterms:created>
  <dcterms:modified xsi:type="dcterms:W3CDTF">2022-10-15T06:19:00Z</dcterms:modified>
</cp:coreProperties>
</file>